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F30C606" w14:textId="77777777" w:rsidR="004C66DE" w:rsidRDefault="004C66DE" w:rsidP="00C3104D">
      <w:pPr>
        <w:rPr>
          <w:b/>
          <w:szCs w:val="20"/>
        </w:rPr>
      </w:pPr>
    </w:p>
    <w:p w14:paraId="5D29840F" w14:textId="51DE76D2" w:rsidR="00B55966" w:rsidRDefault="0088141F" w:rsidP="00C3104D">
      <w:pPr>
        <w:rPr>
          <w:b/>
          <w:szCs w:val="20"/>
        </w:rPr>
      </w:pPr>
      <w:r w:rsidRPr="00FD359F">
        <w:rPr>
          <w:b/>
          <w:szCs w:val="20"/>
        </w:rPr>
        <w:t>Section: __</w:t>
      </w:r>
      <w:r w:rsidR="00B55966" w:rsidRPr="00FD359F">
        <w:rPr>
          <w:b/>
          <w:szCs w:val="20"/>
        </w:rPr>
        <w:t xml:space="preserve">_ </w:t>
      </w:r>
      <w:r w:rsidRPr="00FD359F">
        <w:rPr>
          <w:b/>
          <w:szCs w:val="20"/>
        </w:rPr>
        <w:t xml:space="preserve">Group Number: </w:t>
      </w:r>
      <w:r w:rsidR="004C66DE">
        <w:rPr>
          <w:b/>
          <w:szCs w:val="20"/>
        </w:rPr>
        <w:t>_______</w:t>
      </w:r>
      <w:r w:rsidR="00FB7A8D">
        <w:rPr>
          <w:b/>
          <w:szCs w:val="20"/>
        </w:rPr>
        <w:tab/>
      </w:r>
      <w:r w:rsidR="00FB7A8D">
        <w:rPr>
          <w:b/>
          <w:szCs w:val="20"/>
        </w:rPr>
        <w:tab/>
      </w:r>
      <w:r w:rsidR="00FB7A8D">
        <w:rPr>
          <w:b/>
          <w:szCs w:val="20"/>
        </w:rPr>
        <w:tab/>
      </w:r>
      <w:r w:rsidR="00FB7A8D">
        <w:rPr>
          <w:b/>
          <w:szCs w:val="20"/>
        </w:rPr>
        <w:tab/>
      </w:r>
      <w:r w:rsidR="00FB7A8D">
        <w:rPr>
          <w:b/>
          <w:szCs w:val="20"/>
        </w:rPr>
        <w:tab/>
      </w:r>
      <w:r w:rsidR="003E0C01">
        <w:rPr>
          <w:b/>
          <w:szCs w:val="20"/>
        </w:rPr>
        <w:t xml:space="preserve">Score: </w:t>
      </w:r>
      <w:r w:rsidR="00497C4C">
        <w:rPr>
          <w:b/>
          <w:szCs w:val="20"/>
        </w:rPr>
        <w:t>______/2</w:t>
      </w:r>
      <w:r w:rsidR="00B55966" w:rsidRPr="00FD359F">
        <w:rPr>
          <w:b/>
          <w:szCs w:val="20"/>
        </w:rPr>
        <w:t>0</w:t>
      </w:r>
    </w:p>
    <w:p w14:paraId="1CBC0FEA" w14:textId="77777777" w:rsidR="004C66DE" w:rsidRPr="00FD359F" w:rsidRDefault="004C66DE" w:rsidP="00C3104D">
      <w:pPr>
        <w:rPr>
          <w:b/>
          <w:szCs w:val="20"/>
        </w:rPr>
      </w:pPr>
    </w:p>
    <w:p w14:paraId="75BB3D06" w14:textId="052FA295" w:rsidR="00B55966" w:rsidRDefault="002F469A" w:rsidP="00B55966">
      <w:pPr>
        <w:spacing w:line="360" w:lineRule="auto"/>
        <w:rPr>
          <w:b/>
          <w:szCs w:val="20"/>
        </w:rPr>
      </w:pPr>
      <w:r>
        <w:rPr>
          <w:b/>
          <w:noProof/>
          <w:szCs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6D69851" wp14:editId="0D86BDE5">
                <wp:simplePos x="0" y="0"/>
                <wp:positionH relativeFrom="column">
                  <wp:posOffset>2540</wp:posOffset>
                </wp:positionH>
                <wp:positionV relativeFrom="paragraph">
                  <wp:posOffset>241300</wp:posOffset>
                </wp:positionV>
                <wp:extent cx="2387600" cy="533400"/>
                <wp:effectExtent l="254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3" name="Text Box 4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7600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51F2313" w14:textId="5549D2F1" w:rsidR="000A6443" w:rsidRPr="00324D18" w:rsidRDefault="000A6443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3F7D05">
                              <w:rPr>
                                <w:sz w:val="16"/>
                                <w:szCs w:val="16"/>
                              </w:rPr>
                              <w:t xml:space="preserve">Credit is only given for group work to those present </w:t>
                            </w:r>
                            <w:proofErr w:type="gramStart"/>
                            <w:r w:rsidRPr="003F7D05">
                              <w:rPr>
                                <w:sz w:val="16"/>
                                <w:szCs w:val="16"/>
                              </w:rPr>
                              <w:t>on</w:t>
                            </w:r>
                            <w:r w:rsidRPr="003F7D05">
                              <w:rPr>
                                <w:b/>
                                <w:sz w:val="16"/>
                                <w:szCs w:val="16"/>
                              </w:rPr>
                              <w:t xml:space="preserve">  </w:t>
                            </w:r>
                            <w:r w:rsidRPr="003F7D05">
                              <w:rPr>
                                <w:sz w:val="16"/>
                                <w:szCs w:val="16"/>
                              </w:rPr>
                              <w:t>all</w:t>
                            </w:r>
                            <w:proofErr w:type="gramEnd"/>
                            <w:r w:rsidRPr="003F7D05">
                              <w:rPr>
                                <w:sz w:val="16"/>
                                <w:szCs w:val="16"/>
                              </w:rPr>
                              <w:t xml:space="preserve"> days L&amp;LA is worked  in class and  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 xml:space="preserve">who </w:t>
                            </w:r>
                            <w:r w:rsidRPr="003F7D05">
                              <w:rPr>
                                <w:sz w:val="16"/>
                                <w:szCs w:val="16"/>
                              </w:rPr>
                              <w:t>are also present the</w:t>
                            </w:r>
                            <w:r w:rsidRPr="003F7D05">
                              <w:rPr>
                                <w:b/>
                                <w:sz w:val="16"/>
                                <w:szCs w:val="16"/>
                              </w:rPr>
                              <w:t xml:space="preserve">  </w:t>
                            </w:r>
                            <w:r w:rsidRPr="003F7D05">
                              <w:rPr>
                                <w:sz w:val="16"/>
                                <w:szCs w:val="16"/>
                              </w:rPr>
                              <w:t>day it is turned in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466" o:spid="_x0000_s1026" type="#_x0000_t202" style="position:absolute;margin-left:.2pt;margin-top:19pt;width:188pt;height:4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" filled="f" stroked="f">
                <v:textbox inset=",7.2pt,,7.2pt">
                  <w:txbxContent>
                    <w:p w14:paraId="551F2313" w14:textId="5549D2F1" w:rsidR="000A6443" w:rsidRPr="00324D18" w:rsidRDefault="000A6443">
                      <w:pPr>
                        <w:rPr>
                          <w:sz w:val="16"/>
                          <w:szCs w:val="16"/>
                        </w:rPr>
                      </w:pPr>
                      <w:r w:rsidRPr="003F7D05">
                        <w:rPr>
                          <w:sz w:val="16"/>
                          <w:szCs w:val="16"/>
                        </w:rPr>
                        <w:t xml:space="preserve">Credit is only given for group work to those present </w:t>
                      </w:r>
                      <w:proofErr w:type="gramStart"/>
                      <w:r w:rsidRPr="003F7D05">
                        <w:rPr>
                          <w:sz w:val="16"/>
                          <w:szCs w:val="16"/>
                        </w:rPr>
                        <w:t>on</w:t>
                      </w:r>
                      <w:r w:rsidRPr="003F7D05">
                        <w:rPr>
                          <w:b/>
                          <w:sz w:val="16"/>
                          <w:szCs w:val="16"/>
                        </w:rPr>
                        <w:t xml:space="preserve">  </w:t>
                      </w:r>
                      <w:r w:rsidRPr="003F7D05">
                        <w:rPr>
                          <w:sz w:val="16"/>
                          <w:szCs w:val="16"/>
                        </w:rPr>
                        <w:t>all</w:t>
                      </w:r>
                      <w:proofErr w:type="gramEnd"/>
                      <w:r w:rsidRPr="003F7D05">
                        <w:rPr>
                          <w:sz w:val="16"/>
                          <w:szCs w:val="16"/>
                        </w:rPr>
                        <w:t xml:space="preserve"> days L&amp;LA is worked  in class and  </w:t>
                      </w:r>
                      <w:r>
                        <w:rPr>
                          <w:sz w:val="16"/>
                          <w:szCs w:val="16"/>
                        </w:rPr>
                        <w:t xml:space="preserve">who </w:t>
                      </w:r>
                      <w:r w:rsidRPr="003F7D05">
                        <w:rPr>
                          <w:sz w:val="16"/>
                          <w:szCs w:val="16"/>
                        </w:rPr>
                        <w:t>are also present the</w:t>
                      </w:r>
                      <w:r w:rsidRPr="003F7D05">
                        <w:rPr>
                          <w:b/>
                          <w:sz w:val="16"/>
                          <w:szCs w:val="16"/>
                        </w:rPr>
                        <w:t xml:space="preserve">  </w:t>
                      </w:r>
                      <w:r w:rsidRPr="003F7D05">
                        <w:rPr>
                          <w:sz w:val="16"/>
                          <w:szCs w:val="16"/>
                        </w:rPr>
                        <w:t>day it is turned in</w:t>
                      </w:r>
                      <w:r>
                        <w:rPr>
                          <w:sz w:val="16"/>
                          <w:szCs w:val="16"/>
                        </w:rPr>
                        <w:t>.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88141F" w:rsidRPr="00FD359F">
        <w:rPr>
          <w:b/>
          <w:szCs w:val="20"/>
        </w:rPr>
        <w:t xml:space="preserve">Names of Group Members </w:t>
      </w:r>
      <w:r w:rsidR="004C66DE">
        <w:rPr>
          <w:b/>
          <w:szCs w:val="20"/>
        </w:rPr>
        <w:t>PRESENT</w:t>
      </w:r>
      <w:r w:rsidR="0088141F" w:rsidRPr="00FD359F">
        <w:rPr>
          <w:b/>
          <w:szCs w:val="20"/>
        </w:rPr>
        <w:t xml:space="preserve">: </w:t>
      </w:r>
      <w:r w:rsidR="00B55966" w:rsidRPr="00FD359F">
        <w:rPr>
          <w:b/>
          <w:szCs w:val="20"/>
        </w:rPr>
        <w:t xml:space="preserve"> ________</w:t>
      </w:r>
      <w:r w:rsidR="004C66DE">
        <w:rPr>
          <w:b/>
          <w:szCs w:val="20"/>
        </w:rPr>
        <w:t>____________________________</w:t>
      </w:r>
    </w:p>
    <w:p w14:paraId="7D728DFC" w14:textId="417FD529" w:rsidR="009A517E" w:rsidRDefault="009A517E" w:rsidP="00C70F62">
      <w:pPr>
        <w:spacing w:line="360" w:lineRule="auto"/>
        <w:rPr>
          <w:b/>
          <w:szCs w:val="20"/>
        </w:rPr>
      </w:pPr>
      <w:r>
        <w:rPr>
          <w:b/>
          <w:szCs w:val="20"/>
        </w:rPr>
        <w:t xml:space="preserve">  </w:t>
      </w:r>
      <w:r w:rsidRPr="00FD359F">
        <w:rPr>
          <w:b/>
          <w:szCs w:val="20"/>
        </w:rPr>
        <w:t>________</w:t>
      </w:r>
      <w:r>
        <w:rPr>
          <w:b/>
          <w:szCs w:val="20"/>
        </w:rPr>
        <w:t>__________________________</w:t>
      </w:r>
      <w:r w:rsidR="009026FC">
        <w:rPr>
          <w:b/>
          <w:szCs w:val="20"/>
        </w:rPr>
        <w:t>_</w:t>
      </w:r>
      <w:r>
        <w:rPr>
          <w:b/>
          <w:szCs w:val="20"/>
        </w:rPr>
        <w:t>_</w:t>
      </w:r>
      <w:r>
        <w:rPr>
          <w:b/>
          <w:szCs w:val="20"/>
        </w:rPr>
        <w:tab/>
      </w:r>
    </w:p>
    <w:p w14:paraId="31C55EB0" w14:textId="0F764B1E" w:rsidR="00E64861" w:rsidRDefault="009A517E" w:rsidP="00E64861">
      <w:pPr>
        <w:spacing w:line="360" w:lineRule="auto"/>
        <w:rPr>
          <w:b/>
          <w:szCs w:val="20"/>
        </w:rPr>
      </w:pPr>
      <w:r>
        <w:rPr>
          <w:b/>
          <w:szCs w:val="20"/>
        </w:rPr>
        <w:t xml:space="preserve">  </w:t>
      </w:r>
      <w:r w:rsidRPr="00FD359F">
        <w:rPr>
          <w:b/>
          <w:szCs w:val="20"/>
        </w:rPr>
        <w:t>________</w:t>
      </w:r>
      <w:r>
        <w:rPr>
          <w:b/>
          <w:szCs w:val="20"/>
        </w:rPr>
        <w:t>__________________________</w:t>
      </w:r>
      <w:r w:rsidR="00E64861">
        <w:rPr>
          <w:b/>
          <w:szCs w:val="20"/>
        </w:rPr>
        <w:t>__</w:t>
      </w:r>
    </w:p>
    <w:p w14:paraId="0AB63733" w14:textId="07D49579" w:rsidR="000451A2" w:rsidRDefault="009C5CA6" w:rsidP="000451A2">
      <w:pPr>
        <w:tabs>
          <w:tab w:val="left" w:pos="360"/>
        </w:tabs>
      </w:pPr>
      <w:r>
        <w:t xml:space="preserve">   </w:t>
      </w:r>
      <w:r w:rsidR="000451A2">
        <w:rPr>
          <w:noProof/>
        </w:rPr>
        <w:drawing>
          <wp:inline distT="0" distB="0" distL="0" distR="0" wp14:anchorId="134DF98B" wp14:editId="42149ED2">
            <wp:extent cx="3784600" cy="867481"/>
            <wp:effectExtent l="0" t="0" r="0" b="0"/>
            <wp:docPr id="19" name="Picture 19" descr="MacHD:Users:dsimms:Desktop:Screen Shot 2014-09-25 at 5.14.00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MacHD:Users:dsimms:Desktop:Screen Shot 2014-09-25 at 5.14.00 PM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5994" cy="8678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</w:t>
      </w:r>
      <w:r>
        <w:rPr>
          <w:noProof/>
        </w:rPr>
        <w:drawing>
          <wp:inline distT="0" distB="0" distL="0" distR="0" wp14:anchorId="5C378CED" wp14:editId="6EC3CE7B">
            <wp:extent cx="1677035" cy="1433103"/>
            <wp:effectExtent l="0" t="0" r="0" b="0"/>
            <wp:docPr id="21" name="Picture 21" descr="MacHD:Users:dsimms:Desktop:Screen Shot 2014-09-25 at 5.15.27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 descr="MacHD:Users:dsimms:Desktop:Screen Shot 2014-09-25 at 5.15.27 PM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7620" cy="14336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70534E" w14:textId="658D1244" w:rsidR="000451A2" w:rsidRPr="000451A2" w:rsidRDefault="000451A2" w:rsidP="000451A2">
      <w:pPr>
        <w:tabs>
          <w:tab w:val="left" w:pos="360"/>
        </w:tabs>
      </w:pPr>
      <w:r>
        <w:rPr>
          <w:noProof/>
        </w:rPr>
        <w:drawing>
          <wp:inline distT="0" distB="0" distL="0" distR="0" wp14:anchorId="01BF6ABB" wp14:editId="595323B1">
            <wp:extent cx="4533900" cy="1201530"/>
            <wp:effectExtent l="0" t="0" r="0" b="0"/>
            <wp:docPr id="20" name="Picture 20" descr="MacHD:Users:dsimms:Desktop:Screen Shot 2014-09-25 at 5.14.27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 descr="MacHD:Users:dsimms:Desktop:Screen Shot 2014-09-25 at 5.14.27 PM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4716" cy="12017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389E84" w14:textId="77777777" w:rsidR="000451A2" w:rsidRPr="000451A2" w:rsidRDefault="000451A2" w:rsidP="000451A2">
      <w:pPr>
        <w:tabs>
          <w:tab w:val="left" w:pos="360"/>
        </w:tabs>
        <w:rPr>
          <w:b/>
        </w:rPr>
      </w:pPr>
      <w:r w:rsidRPr="000451A2">
        <w:rPr>
          <w:b/>
        </w:rPr>
        <w:t>Graphically:</w:t>
      </w:r>
    </w:p>
    <w:p w14:paraId="6A261D38" w14:textId="77777777" w:rsidR="000451A2" w:rsidRPr="000451A2" w:rsidRDefault="000451A2" w:rsidP="000451A2">
      <w:pPr>
        <w:tabs>
          <w:tab w:val="left" w:pos="360"/>
        </w:tabs>
      </w:pPr>
      <w:r w:rsidRPr="000451A2">
        <w:t>Basic idea: A function is continuous if you can draw it without picking up your pencil.</w:t>
      </w:r>
    </w:p>
    <w:p w14:paraId="533BE381" w14:textId="77777777" w:rsidR="000451A2" w:rsidRPr="000451A2" w:rsidRDefault="000451A2" w:rsidP="000451A2">
      <w:pPr>
        <w:tabs>
          <w:tab w:val="left" w:pos="360"/>
        </w:tabs>
      </w:pPr>
    </w:p>
    <w:p w14:paraId="3B93B6DD" w14:textId="77777777" w:rsidR="000451A2" w:rsidRPr="000451A2" w:rsidRDefault="000451A2" w:rsidP="000451A2">
      <w:pPr>
        <w:tabs>
          <w:tab w:val="left" w:pos="360"/>
        </w:tabs>
      </w:pPr>
      <w:r w:rsidRPr="000451A2">
        <w:t>These are examples of continuous functions:</w:t>
      </w:r>
    </w:p>
    <w:p w14:paraId="2CDAFE73" w14:textId="77777777" w:rsidR="000451A2" w:rsidRPr="000451A2" w:rsidRDefault="000451A2" w:rsidP="000451A2">
      <w:pPr>
        <w:tabs>
          <w:tab w:val="left" w:pos="540"/>
        </w:tabs>
        <w:ind w:left="540" w:hanging="540"/>
        <w:rPr>
          <w:b/>
        </w:rPr>
      </w:pPr>
      <w:r w:rsidRPr="000451A2">
        <w:rPr>
          <w:b/>
          <w:noProof/>
        </w:rPr>
        <w:drawing>
          <wp:inline distT="0" distB="0" distL="0" distR="0" wp14:anchorId="49988F49" wp14:editId="7CBDCCF1">
            <wp:extent cx="800100" cy="762000"/>
            <wp:effectExtent l="25400" t="0" r="0" b="0"/>
            <wp:docPr id="11" name="Picture 11" descr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Picture 1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451A2">
        <w:rPr>
          <w:b/>
        </w:rPr>
        <w:t xml:space="preserve">    </w:t>
      </w:r>
      <w:r w:rsidRPr="000451A2">
        <w:rPr>
          <w:b/>
          <w:noProof/>
        </w:rPr>
        <w:drawing>
          <wp:inline distT="0" distB="0" distL="0" distR="0" wp14:anchorId="186C2932" wp14:editId="08752F85">
            <wp:extent cx="1219200" cy="736600"/>
            <wp:effectExtent l="25400" t="0" r="0" b="0"/>
            <wp:docPr id="12" name="Picture 12" descr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icture 2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736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451A2">
        <w:rPr>
          <w:b/>
        </w:rPr>
        <w:t xml:space="preserve">    </w:t>
      </w:r>
      <w:r w:rsidRPr="000451A2">
        <w:rPr>
          <w:b/>
          <w:noProof/>
        </w:rPr>
        <w:drawing>
          <wp:inline distT="0" distB="0" distL="0" distR="0" wp14:anchorId="12ACB851" wp14:editId="0727BB58">
            <wp:extent cx="1104900" cy="825500"/>
            <wp:effectExtent l="25400" t="0" r="0" b="0"/>
            <wp:docPr id="13" name="Picture 13" descr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Picture 3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82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451A2">
        <w:rPr>
          <w:b/>
        </w:rPr>
        <w:t xml:space="preserve">   </w:t>
      </w:r>
      <w:r w:rsidRPr="000451A2">
        <w:rPr>
          <w:b/>
          <w:noProof/>
        </w:rPr>
        <w:drawing>
          <wp:inline distT="0" distB="0" distL="0" distR="0" wp14:anchorId="1A4AD020" wp14:editId="431F1518">
            <wp:extent cx="914400" cy="800100"/>
            <wp:effectExtent l="25400" t="0" r="0" b="0"/>
            <wp:docPr id="14" name="Picture 14" descr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Picture 6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8604429" w14:textId="77777777" w:rsidR="000451A2" w:rsidRPr="000451A2" w:rsidRDefault="000451A2" w:rsidP="000451A2">
      <w:pPr>
        <w:tabs>
          <w:tab w:val="left" w:pos="360"/>
        </w:tabs>
      </w:pPr>
      <w:r w:rsidRPr="000451A2">
        <w:t>Discontinuities fall into certain classes.</w:t>
      </w:r>
    </w:p>
    <w:p w14:paraId="5023D68C" w14:textId="77777777" w:rsidR="000451A2" w:rsidRPr="000451A2" w:rsidRDefault="000451A2" w:rsidP="000451A2">
      <w:pPr>
        <w:tabs>
          <w:tab w:val="left" w:pos="540"/>
        </w:tabs>
        <w:ind w:left="540" w:hanging="540"/>
        <w:rPr>
          <w:b/>
        </w:rPr>
      </w:pPr>
      <w:r w:rsidRPr="000451A2">
        <w:rPr>
          <w:noProof/>
        </w:rPr>
        <w:drawing>
          <wp:inline distT="0" distB="0" distL="0" distR="0" wp14:anchorId="1A791FC6" wp14:editId="0B2B2F85">
            <wp:extent cx="2425700" cy="1924021"/>
            <wp:effectExtent l="0" t="0" r="0" b="6985"/>
            <wp:docPr id="47" name="Picture 47" descr="::::Desktop:for 2.6 lesson:classify graph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::::Desktop:for 2.6 lesson:classify graphs.png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4830" cy="19312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451A2">
        <w:rPr>
          <w:b/>
          <w:noProof/>
        </w:rPr>
        <w:t xml:space="preserve">           </w:t>
      </w:r>
      <w:r w:rsidRPr="000451A2">
        <w:rPr>
          <w:b/>
          <w:noProof/>
        </w:rPr>
        <w:drawing>
          <wp:inline distT="0" distB="0" distL="0" distR="0" wp14:anchorId="1BDBE755" wp14:editId="4670A10B">
            <wp:extent cx="1701400" cy="1054128"/>
            <wp:effectExtent l="0" t="0" r="635" b="0"/>
            <wp:docPr id="18" name="Picture 48" descr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Picture 3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2250" cy="105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9EAAA28" w14:textId="4691A9A3" w:rsidR="000451A2" w:rsidRPr="000451A2" w:rsidRDefault="00BB6784" w:rsidP="000451A2">
      <w:pPr>
        <w:tabs>
          <w:tab w:val="left" w:pos="540"/>
        </w:tabs>
        <w:ind w:left="540" w:hanging="540"/>
      </w:pPr>
      <w:r>
        <w:rPr>
          <w:b/>
        </w:rPr>
        <w:t xml:space="preserve">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0451A2" w:rsidRPr="000451A2">
        <w:t>Oscillating discontinuity</w:t>
      </w:r>
    </w:p>
    <w:p w14:paraId="0A8E6639" w14:textId="77777777" w:rsidR="000451A2" w:rsidRPr="000451A2" w:rsidRDefault="000451A2" w:rsidP="000451A2">
      <w:pPr>
        <w:tabs>
          <w:tab w:val="left" w:pos="540"/>
        </w:tabs>
        <w:ind w:left="540" w:hanging="540"/>
      </w:pPr>
    </w:p>
    <w:p w14:paraId="13F45A33" w14:textId="77777777" w:rsidR="000451A2" w:rsidRPr="000451A2" w:rsidRDefault="000451A2" w:rsidP="000451A2">
      <w:pPr>
        <w:tabs>
          <w:tab w:val="left" w:pos="540"/>
        </w:tabs>
        <w:ind w:left="540" w:hanging="540"/>
      </w:pPr>
      <w:r w:rsidRPr="000451A2">
        <w:rPr>
          <w:noProof/>
        </w:rPr>
        <w:drawing>
          <wp:inline distT="0" distB="0" distL="0" distR="0" wp14:anchorId="4DD4F097" wp14:editId="7D1EAE23">
            <wp:extent cx="6121400" cy="660400"/>
            <wp:effectExtent l="25400" t="0" r="0" b="0"/>
            <wp:docPr id="17" name="Picture 54" descr="::::Desktop:for 2.6 lesson:classify inf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::::Desktop:for 2.6 lesson:classify info.png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0" cy="660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2F3BC9E" w14:textId="77777777" w:rsidR="009C4A43" w:rsidRDefault="009C4A43" w:rsidP="000451A2">
      <w:pPr>
        <w:tabs>
          <w:tab w:val="left" w:pos="360"/>
        </w:tabs>
      </w:pPr>
      <w:r>
        <w:lastRenderedPageBreak/>
        <w:t>Consider video example 2 page 119 in electronic text.</w:t>
      </w:r>
    </w:p>
    <w:p w14:paraId="373B4DA5" w14:textId="477772A6" w:rsidR="009C4A43" w:rsidRDefault="009C4A43" w:rsidP="000451A2">
      <w:pPr>
        <w:tabs>
          <w:tab w:val="left" w:pos="360"/>
        </w:tabs>
      </w:pPr>
      <w:r>
        <w:t xml:space="preserve"> </w:t>
      </w:r>
    </w:p>
    <w:p w14:paraId="20350090" w14:textId="5A50EA88" w:rsidR="000451A2" w:rsidRPr="000451A2" w:rsidRDefault="000451A2" w:rsidP="000451A2">
      <w:pPr>
        <w:tabs>
          <w:tab w:val="left" w:pos="360"/>
        </w:tabs>
      </w:pPr>
      <w:r w:rsidRPr="000451A2">
        <w:t>1. Determine the points at which the following functions have discontinuities.  For each point</w:t>
      </w:r>
      <w:r w:rsidR="0097347B">
        <w:t>(</w:t>
      </w:r>
      <w:r w:rsidRPr="000451A2">
        <w:t>s</w:t>
      </w:r>
      <w:r w:rsidR="0097347B">
        <w:t>)</w:t>
      </w:r>
      <w:r w:rsidRPr="000451A2">
        <w:t xml:space="preserve">, classify the discontinuity and state the conditions of the continuity checklist that are violated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0A0" w:firstRow="1" w:lastRow="0" w:firstColumn="1" w:lastColumn="0" w:noHBand="0" w:noVBand="0"/>
      </w:tblPr>
      <w:tblGrid>
        <w:gridCol w:w="3497"/>
        <w:gridCol w:w="1921"/>
        <w:gridCol w:w="3035"/>
        <w:gridCol w:w="1411"/>
      </w:tblGrid>
      <w:tr w:rsidR="000451A2" w:rsidRPr="000451A2" w14:paraId="0D2DC577" w14:textId="77777777" w:rsidTr="000451A2">
        <w:tc>
          <w:tcPr>
            <w:tcW w:w="3497" w:type="dxa"/>
          </w:tcPr>
          <w:p w14:paraId="2C636A55" w14:textId="6CFCFBC8" w:rsidR="000451A2" w:rsidRPr="000451A2" w:rsidRDefault="004A40F2" w:rsidP="000451A2">
            <w:pPr>
              <w:tabs>
                <w:tab w:val="left" w:pos="360"/>
              </w:tabs>
            </w:pPr>
            <w:r w:rsidRPr="000451A2">
              <w:rPr>
                <w:noProof/>
              </w:rPr>
              <w:drawing>
                <wp:inline distT="0" distB="0" distL="0" distR="0" wp14:anchorId="40540D42" wp14:editId="70641F84">
                  <wp:extent cx="1879600" cy="1644649"/>
                  <wp:effectExtent l="0" t="0" r="0" b="6985"/>
                  <wp:docPr id="22" name="Picture 76" descr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 descr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0181" cy="16451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21" w:type="dxa"/>
          </w:tcPr>
          <w:p w14:paraId="7CF3066F" w14:textId="77777777" w:rsidR="000451A2" w:rsidRPr="000451A2" w:rsidRDefault="000451A2" w:rsidP="000451A2">
            <w:pPr>
              <w:tabs>
                <w:tab w:val="left" w:pos="360"/>
              </w:tabs>
            </w:pPr>
          </w:p>
        </w:tc>
        <w:tc>
          <w:tcPr>
            <w:tcW w:w="3035" w:type="dxa"/>
          </w:tcPr>
          <w:p w14:paraId="124ABC13" w14:textId="77777777" w:rsidR="000451A2" w:rsidRPr="000451A2" w:rsidRDefault="000451A2" w:rsidP="000451A2">
            <w:pPr>
              <w:tabs>
                <w:tab w:val="left" w:pos="360"/>
              </w:tabs>
            </w:pPr>
            <w:r w:rsidRPr="000451A2">
              <w:rPr>
                <w:noProof/>
              </w:rPr>
              <w:drawing>
                <wp:inline distT="0" distB="0" distL="0" distR="0" wp14:anchorId="5D8E0A67" wp14:editId="189666B8">
                  <wp:extent cx="1423909" cy="1577628"/>
                  <wp:effectExtent l="0" t="0" r="0" b="0"/>
                  <wp:docPr id="75" name="Picture 75" descr="::::Desktop:Screen shot 2010-09-30 at 10.25.19 A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::::Desktop:Screen shot 2010-09-30 at 10.25.19 AM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0132" cy="158452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1" w:type="dxa"/>
          </w:tcPr>
          <w:p w14:paraId="581DE02B" w14:textId="77777777" w:rsidR="000451A2" w:rsidRPr="000451A2" w:rsidRDefault="000451A2" w:rsidP="000451A2">
            <w:pPr>
              <w:tabs>
                <w:tab w:val="left" w:pos="360"/>
              </w:tabs>
            </w:pPr>
          </w:p>
        </w:tc>
      </w:tr>
      <w:tr w:rsidR="000451A2" w:rsidRPr="000451A2" w14:paraId="3D5F09C8" w14:textId="77777777" w:rsidTr="000451A2">
        <w:tc>
          <w:tcPr>
            <w:tcW w:w="3497" w:type="dxa"/>
          </w:tcPr>
          <w:p w14:paraId="2FFD12AA" w14:textId="58BEB886" w:rsidR="000451A2" w:rsidRPr="000451A2" w:rsidRDefault="004A40F2" w:rsidP="000451A2">
            <w:pPr>
              <w:tabs>
                <w:tab w:val="left" w:pos="360"/>
              </w:tabs>
            </w:pPr>
            <w:r w:rsidRPr="000451A2">
              <w:rPr>
                <w:noProof/>
              </w:rPr>
              <w:drawing>
                <wp:inline distT="0" distB="0" distL="0" distR="0" wp14:anchorId="27B9CFD0" wp14:editId="3D287AC2">
                  <wp:extent cx="2013373" cy="1473200"/>
                  <wp:effectExtent l="0" t="0" r="0" b="0"/>
                  <wp:docPr id="113" name="Picture 113" descr="::::Desktop:Screen shot 2010-09-30 at 10.44.25 A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 descr="::::Desktop:Screen shot 2010-09-30 at 10.44.25 AM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3518" cy="14733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21" w:type="dxa"/>
          </w:tcPr>
          <w:p w14:paraId="1AC1D296" w14:textId="77777777" w:rsidR="000451A2" w:rsidRPr="000451A2" w:rsidRDefault="000451A2" w:rsidP="000451A2">
            <w:pPr>
              <w:tabs>
                <w:tab w:val="left" w:pos="360"/>
              </w:tabs>
            </w:pPr>
          </w:p>
        </w:tc>
        <w:tc>
          <w:tcPr>
            <w:tcW w:w="3035" w:type="dxa"/>
          </w:tcPr>
          <w:p w14:paraId="18B87B44" w14:textId="77777777" w:rsidR="000451A2" w:rsidRPr="000451A2" w:rsidRDefault="000451A2" w:rsidP="000451A2">
            <w:pPr>
              <w:tabs>
                <w:tab w:val="left" w:pos="360"/>
              </w:tabs>
            </w:pPr>
            <w:r w:rsidRPr="000451A2">
              <w:rPr>
                <w:b/>
                <w:noProof/>
              </w:rPr>
              <w:drawing>
                <wp:inline distT="0" distB="0" distL="0" distR="0" wp14:anchorId="6BF22E8B" wp14:editId="7BE7FC23">
                  <wp:extent cx="1084730" cy="1676400"/>
                  <wp:effectExtent l="0" t="0" r="7620" b="0"/>
                  <wp:docPr id="82" name="Picture 82" descr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 descr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4" cy="16781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1" w:type="dxa"/>
          </w:tcPr>
          <w:p w14:paraId="785DB112" w14:textId="77777777" w:rsidR="000451A2" w:rsidRPr="000451A2" w:rsidRDefault="000451A2" w:rsidP="000451A2">
            <w:pPr>
              <w:tabs>
                <w:tab w:val="left" w:pos="360"/>
              </w:tabs>
            </w:pPr>
          </w:p>
        </w:tc>
      </w:tr>
      <w:tr w:rsidR="000451A2" w:rsidRPr="000451A2" w14:paraId="4103037C" w14:textId="77777777" w:rsidTr="000451A2">
        <w:tc>
          <w:tcPr>
            <w:tcW w:w="3497" w:type="dxa"/>
          </w:tcPr>
          <w:p w14:paraId="3A743C2B" w14:textId="2CEC666F" w:rsidR="000451A2" w:rsidRPr="00B26E02" w:rsidRDefault="000451A2" w:rsidP="00B26E02">
            <w:pPr>
              <w:tabs>
                <w:tab w:val="left" w:pos="0"/>
              </w:tabs>
              <w:rPr>
                <w:b/>
              </w:rPr>
            </w:pPr>
            <w:proofErr w:type="gramStart"/>
            <w:r w:rsidRPr="000451A2">
              <w:rPr>
                <w:b/>
              </w:rPr>
              <w:t>step</w:t>
            </w:r>
            <w:proofErr w:type="gramEnd"/>
            <w:r w:rsidRPr="000451A2">
              <w:rPr>
                <w:b/>
              </w:rPr>
              <w:t xml:space="preserve"> function </w:t>
            </w:r>
            <w:r w:rsidRPr="000451A2">
              <w:t xml:space="preserve"> </w:t>
            </w:r>
            <w:r w:rsidRPr="000451A2">
              <w:rPr>
                <w:position w:val="-24"/>
              </w:rPr>
              <w:object w:dxaOrig="2080" w:dyaOrig="720" w14:anchorId="42CF1D8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4pt;height:36pt" o:ole="">
                  <v:imagedata r:id="rId23" o:title=""/>
                </v:shape>
                <o:OLEObject Type="Embed" ProgID="Equation.DSMT4" ShapeID="_x0000_i1025" DrawAspect="Content" ObjectID="_1347045910"/>
              </w:object>
            </w:r>
            <w:r w:rsidRPr="000451A2">
              <w:t>.</w:t>
            </w:r>
            <w:r w:rsidRPr="000451A2">
              <w:rPr>
                <w:b/>
              </w:rPr>
              <w:t xml:space="preserve">       </w:t>
            </w:r>
          </w:p>
        </w:tc>
        <w:tc>
          <w:tcPr>
            <w:tcW w:w="1921" w:type="dxa"/>
          </w:tcPr>
          <w:p w14:paraId="183506E7" w14:textId="77777777" w:rsidR="000451A2" w:rsidRPr="000451A2" w:rsidRDefault="000451A2" w:rsidP="000451A2">
            <w:pPr>
              <w:tabs>
                <w:tab w:val="left" w:pos="360"/>
              </w:tabs>
            </w:pPr>
          </w:p>
        </w:tc>
        <w:tc>
          <w:tcPr>
            <w:tcW w:w="3035" w:type="dxa"/>
          </w:tcPr>
          <w:p w14:paraId="2616ACB0" w14:textId="5B8843C8" w:rsidR="000451A2" w:rsidRPr="000451A2" w:rsidRDefault="000451A2" w:rsidP="000451A2">
            <w:pPr>
              <w:tabs>
                <w:tab w:val="left" w:pos="360"/>
              </w:tabs>
            </w:pPr>
          </w:p>
        </w:tc>
        <w:tc>
          <w:tcPr>
            <w:tcW w:w="1411" w:type="dxa"/>
          </w:tcPr>
          <w:p w14:paraId="4EEBA418" w14:textId="77777777" w:rsidR="000451A2" w:rsidRPr="000451A2" w:rsidRDefault="000451A2" w:rsidP="000451A2">
            <w:pPr>
              <w:tabs>
                <w:tab w:val="left" w:pos="360"/>
              </w:tabs>
            </w:pPr>
          </w:p>
        </w:tc>
      </w:tr>
      <w:tr w:rsidR="000451A2" w:rsidRPr="000451A2" w14:paraId="71CB5439" w14:textId="77777777" w:rsidTr="000451A2">
        <w:tc>
          <w:tcPr>
            <w:tcW w:w="3497" w:type="dxa"/>
          </w:tcPr>
          <w:p w14:paraId="2BA992ED" w14:textId="77777777" w:rsidR="000451A2" w:rsidRPr="000451A2" w:rsidRDefault="000451A2" w:rsidP="000451A2">
            <w:pPr>
              <w:tabs>
                <w:tab w:val="left" w:pos="360"/>
              </w:tabs>
            </w:pPr>
            <w:r w:rsidRPr="000451A2">
              <w:rPr>
                <w:noProof/>
              </w:rPr>
              <w:drawing>
                <wp:inline distT="0" distB="0" distL="0" distR="0" wp14:anchorId="56ECFA2B" wp14:editId="57FF98F0">
                  <wp:extent cx="1549400" cy="1180945"/>
                  <wp:effectExtent l="0" t="0" r="0" b="0"/>
                  <wp:docPr id="119" name="Picture 119" descr="::::Desktop:Screen shot 2010-09-30 at 10.47.34 A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 descr="::::Desktop:Screen shot 2010-09-30 at 10.47.34 AM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6387" cy="118627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21" w:type="dxa"/>
          </w:tcPr>
          <w:p w14:paraId="237650A3" w14:textId="77777777" w:rsidR="000451A2" w:rsidRPr="000451A2" w:rsidRDefault="000451A2" w:rsidP="000451A2">
            <w:pPr>
              <w:tabs>
                <w:tab w:val="left" w:pos="360"/>
              </w:tabs>
            </w:pPr>
          </w:p>
        </w:tc>
        <w:tc>
          <w:tcPr>
            <w:tcW w:w="3035" w:type="dxa"/>
          </w:tcPr>
          <w:p w14:paraId="0D003C15" w14:textId="77777777" w:rsidR="000451A2" w:rsidRPr="000451A2" w:rsidRDefault="000451A2" w:rsidP="000451A2">
            <w:pPr>
              <w:tabs>
                <w:tab w:val="left" w:pos="360"/>
              </w:tabs>
            </w:pPr>
            <w:r w:rsidRPr="000451A2">
              <w:rPr>
                <w:noProof/>
              </w:rPr>
              <w:drawing>
                <wp:inline distT="0" distB="0" distL="0" distR="0" wp14:anchorId="099A2165" wp14:editId="16E010AC">
                  <wp:extent cx="1625600" cy="1222082"/>
                  <wp:effectExtent l="0" t="0" r="0" b="0"/>
                  <wp:docPr id="120" name="Picture 120" descr="::::Desktop:Screen shot 2010-09-30 at 10.48.38 A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 descr="::::Desktop:Screen shot 2010-09-30 at 10.48.38 AM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5600" cy="12220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1" w:type="dxa"/>
          </w:tcPr>
          <w:p w14:paraId="5D0DB450" w14:textId="77777777" w:rsidR="000451A2" w:rsidRPr="000451A2" w:rsidRDefault="000451A2" w:rsidP="000451A2">
            <w:pPr>
              <w:tabs>
                <w:tab w:val="left" w:pos="360"/>
              </w:tabs>
            </w:pPr>
          </w:p>
        </w:tc>
      </w:tr>
      <w:tr w:rsidR="000451A2" w:rsidRPr="000451A2" w14:paraId="3CC9773D" w14:textId="77777777" w:rsidTr="000451A2">
        <w:tc>
          <w:tcPr>
            <w:tcW w:w="3497" w:type="dxa"/>
          </w:tcPr>
          <w:p w14:paraId="206B15E1" w14:textId="77777777" w:rsidR="000451A2" w:rsidRPr="000451A2" w:rsidRDefault="000451A2" w:rsidP="000451A2">
            <w:pPr>
              <w:tabs>
                <w:tab w:val="left" w:pos="0"/>
              </w:tabs>
            </w:pPr>
            <w:r w:rsidRPr="000451A2">
              <w:rPr>
                <w:position w:val="-42"/>
              </w:rPr>
              <w:object w:dxaOrig="1580" w:dyaOrig="840" w14:anchorId="0BD6B694">
                <v:shape id="_x0000_i1026" type="#_x0000_t75" style="width:79pt;height:42pt" o:ole="">
                  <v:imagedata r:id="rId27" o:title=""/>
                </v:shape>
                <o:OLEObject Type="Embed" ProgID="Equation.DSMT4" ShapeID="_x0000_i1026" DrawAspect="Content" ObjectID="_1347045911"/>
              </w:object>
            </w:r>
          </w:p>
        </w:tc>
        <w:tc>
          <w:tcPr>
            <w:tcW w:w="1921" w:type="dxa"/>
          </w:tcPr>
          <w:p w14:paraId="4733264A" w14:textId="77777777" w:rsidR="000451A2" w:rsidRPr="000451A2" w:rsidRDefault="000451A2" w:rsidP="000451A2">
            <w:pPr>
              <w:tabs>
                <w:tab w:val="left" w:pos="360"/>
              </w:tabs>
            </w:pPr>
          </w:p>
        </w:tc>
        <w:tc>
          <w:tcPr>
            <w:tcW w:w="3035" w:type="dxa"/>
          </w:tcPr>
          <w:p w14:paraId="1050BEA6" w14:textId="77777777" w:rsidR="000451A2" w:rsidRPr="000451A2" w:rsidRDefault="000451A2" w:rsidP="000451A2">
            <w:pPr>
              <w:tabs>
                <w:tab w:val="left" w:pos="360"/>
              </w:tabs>
            </w:pPr>
            <w:r w:rsidRPr="000451A2">
              <w:rPr>
                <w:position w:val="-24"/>
              </w:rPr>
              <w:object w:dxaOrig="1260" w:dyaOrig="660" w14:anchorId="4726FA98">
                <v:shape id="_x0000_i1027" type="#_x0000_t75" style="width:63pt;height:33pt" o:ole="">
                  <v:imagedata r:id="rId29" o:title=""/>
                </v:shape>
                <o:OLEObject Type="Embed" ProgID="Equation.DSMT4" ShapeID="_x0000_i1027" DrawAspect="Content" ObjectID="_1347045912"/>
              </w:object>
            </w:r>
          </w:p>
        </w:tc>
        <w:tc>
          <w:tcPr>
            <w:tcW w:w="1411" w:type="dxa"/>
          </w:tcPr>
          <w:p w14:paraId="04AEB103" w14:textId="77777777" w:rsidR="000451A2" w:rsidRPr="000451A2" w:rsidRDefault="000451A2" w:rsidP="000451A2">
            <w:pPr>
              <w:tabs>
                <w:tab w:val="left" w:pos="360"/>
              </w:tabs>
            </w:pPr>
          </w:p>
        </w:tc>
      </w:tr>
      <w:tr w:rsidR="000451A2" w:rsidRPr="000451A2" w14:paraId="4DDE1C87" w14:textId="77777777" w:rsidTr="000451A2">
        <w:tc>
          <w:tcPr>
            <w:tcW w:w="3497" w:type="dxa"/>
          </w:tcPr>
          <w:p w14:paraId="17F02D03" w14:textId="77777777" w:rsidR="000451A2" w:rsidRPr="000451A2" w:rsidRDefault="000451A2" w:rsidP="000451A2">
            <w:pPr>
              <w:tabs>
                <w:tab w:val="left" w:pos="360"/>
              </w:tabs>
            </w:pPr>
          </w:p>
        </w:tc>
        <w:tc>
          <w:tcPr>
            <w:tcW w:w="1921" w:type="dxa"/>
          </w:tcPr>
          <w:p w14:paraId="73FB9B5C" w14:textId="77777777" w:rsidR="000451A2" w:rsidRPr="000451A2" w:rsidRDefault="000451A2" w:rsidP="000451A2">
            <w:pPr>
              <w:tabs>
                <w:tab w:val="left" w:pos="360"/>
              </w:tabs>
            </w:pPr>
          </w:p>
        </w:tc>
        <w:tc>
          <w:tcPr>
            <w:tcW w:w="3035" w:type="dxa"/>
          </w:tcPr>
          <w:p w14:paraId="16841F5F" w14:textId="77777777" w:rsidR="000451A2" w:rsidRPr="000451A2" w:rsidRDefault="000451A2" w:rsidP="000451A2">
            <w:pPr>
              <w:tabs>
                <w:tab w:val="left" w:pos="360"/>
              </w:tabs>
            </w:pPr>
          </w:p>
        </w:tc>
        <w:tc>
          <w:tcPr>
            <w:tcW w:w="1411" w:type="dxa"/>
          </w:tcPr>
          <w:p w14:paraId="65B4383B" w14:textId="77777777" w:rsidR="000451A2" w:rsidRPr="000451A2" w:rsidRDefault="000451A2" w:rsidP="000451A2">
            <w:pPr>
              <w:tabs>
                <w:tab w:val="left" w:pos="360"/>
              </w:tabs>
            </w:pPr>
          </w:p>
        </w:tc>
      </w:tr>
      <w:tr w:rsidR="000451A2" w:rsidRPr="000451A2" w14:paraId="44F71DC4" w14:textId="77777777" w:rsidTr="000451A2">
        <w:tc>
          <w:tcPr>
            <w:tcW w:w="3497" w:type="dxa"/>
          </w:tcPr>
          <w:p w14:paraId="5CF952DD" w14:textId="77777777" w:rsidR="000451A2" w:rsidRPr="000451A2" w:rsidRDefault="000451A2" w:rsidP="000451A2">
            <w:pPr>
              <w:tabs>
                <w:tab w:val="left" w:pos="360"/>
              </w:tabs>
            </w:pPr>
            <w:r w:rsidRPr="000451A2">
              <w:rPr>
                <w:noProof/>
              </w:rPr>
              <w:drawing>
                <wp:inline distT="0" distB="0" distL="0" distR="0" wp14:anchorId="0A99BBAF" wp14:editId="46C1D65B">
                  <wp:extent cx="1516576" cy="1470339"/>
                  <wp:effectExtent l="25400" t="0" r="7424" b="0"/>
                  <wp:docPr id="124" name="Picture 124" descr="::::Desktop:Screen shot 2010-09-30 at 10.50.06 A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" descr="::::Desktop:Screen shot 2010-09-30 at 10.50.06 AM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8712" cy="14724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21" w:type="dxa"/>
          </w:tcPr>
          <w:p w14:paraId="63ECD0BC" w14:textId="77777777" w:rsidR="000451A2" w:rsidRPr="000451A2" w:rsidRDefault="000451A2" w:rsidP="000451A2">
            <w:pPr>
              <w:tabs>
                <w:tab w:val="left" w:pos="360"/>
              </w:tabs>
            </w:pPr>
          </w:p>
        </w:tc>
        <w:tc>
          <w:tcPr>
            <w:tcW w:w="3035" w:type="dxa"/>
          </w:tcPr>
          <w:p w14:paraId="0F109E15" w14:textId="77777777" w:rsidR="000451A2" w:rsidRPr="000451A2" w:rsidRDefault="000451A2" w:rsidP="000451A2">
            <w:pPr>
              <w:tabs>
                <w:tab w:val="left" w:pos="360"/>
              </w:tabs>
            </w:pPr>
          </w:p>
        </w:tc>
        <w:tc>
          <w:tcPr>
            <w:tcW w:w="1411" w:type="dxa"/>
          </w:tcPr>
          <w:p w14:paraId="0B8D40AF" w14:textId="77777777" w:rsidR="000451A2" w:rsidRPr="000451A2" w:rsidRDefault="000451A2" w:rsidP="000451A2">
            <w:pPr>
              <w:tabs>
                <w:tab w:val="left" w:pos="360"/>
              </w:tabs>
            </w:pPr>
          </w:p>
        </w:tc>
      </w:tr>
      <w:tr w:rsidR="000451A2" w:rsidRPr="000451A2" w14:paraId="6BC8DF27" w14:textId="77777777" w:rsidTr="000451A2">
        <w:tc>
          <w:tcPr>
            <w:tcW w:w="3497" w:type="dxa"/>
          </w:tcPr>
          <w:p w14:paraId="75C02362" w14:textId="0F8A3490" w:rsidR="000451A2" w:rsidRPr="000451A2" w:rsidRDefault="000451A2" w:rsidP="000451A2">
            <w:pPr>
              <w:tabs>
                <w:tab w:val="left" w:pos="360"/>
              </w:tabs>
            </w:pPr>
            <w:r w:rsidRPr="000451A2">
              <w:rPr>
                <w:position w:val="-32"/>
              </w:rPr>
              <w:object w:dxaOrig="1540" w:dyaOrig="760" w14:anchorId="3D688737">
                <v:shape id="_x0000_i1028" type="#_x0000_t75" style="width:77pt;height:38pt" o:ole="">
                  <v:imagedata r:id="rId32" o:title=""/>
                </v:shape>
                <o:OLEObject Type="Embed" ProgID="Equation.DSMT4" ShapeID="_x0000_i1028" DrawAspect="Content" ObjectID="_1347045913"/>
              </w:object>
            </w:r>
          </w:p>
        </w:tc>
        <w:tc>
          <w:tcPr>
            <w:tcW w:w="1921" w:type="dxa"/>
          </w:tcPr>
          <w:p w14:paraId="671A5B7D" w14:textId="77777777" w:rsidR="000451A2" w:rsidRPr="000451A2" w:rsidRDefault="000451A2" w:rsidP="000451A2">
            <w:pPr>
              <w:tabs>
                <w:tab w:val="left" w:pos="360"/>
              </w:tabs>
            </w:pPr>
          </w:p>
        </w:tc>
        <w:tc>
          <w:tcPr>
            <w:tcW w:w="3035" w:type="dxa"/>
          </w:tcPr>
          <w:p w14:paraId="7934B208" w14:textId="77777777" w:rsidR="000451A2" w:rsidRPr="000451A2" w:rsidRDefault="000451A2" w:rsidP="000451A2">
            <w:pPr>
              <w:tabs>
                <w:tab w:val="left" w:pos="360"/>
              </w:tabs>
            </w:pPr>
          </w:p>
        </w:tc>
        <w:tc>
          <w:tcPr>
            <w:tcW w:w="1411" w:type="dxa"/>
          </w:tcPr>
          <w:p w14:paraId="759EE51F" w14:textId="77777777" w:rsidR="000451A2" w:rsidRPr="000451A2" w:rsidRDefault="000451A2" w:rsidP="000451A2">
            <w:pPr>
              <w:tabs>
                <w:tab w:val="left" w:pos="360"/>
              </w:tabs>
            </w:pPr>
          </w:p>
        </w:tc>
      </w:tr>
      <w:tr w:rsidR="000451A2" w:rsidRPr="000451A2" w14:paraId="77EF5DE3" w14:textId="77777777" w:rsidTr="000451A2">
        <w:tc>
          <w:tcPr>
            <w:tcW w:w="3497" w:type="dxa"/>
          </w:tcPr>
          <w:p w14:paraId="1425D5FA" w14:textId="45AEF544" w:rsidR="000451A2" w:rsidRPr="000451A2" w:rsidRDefault="0097347B" w:rsidP="000451A2">
            <w:pPr>
              <w:tabs>
                <w:tab w:val="left" w:pos="360"/>
              </w:tabs>
            </w:pPr>
            <w:r w:rsidRPr="000451A2">
              <w:rPr>
                <w:noProof/>
              </w:rPr>
              <w:lastRenderedPageBreak/>
              <w:drawing>
                <wp:inline distT="0" distB="0" distL="0" distR="0" wp14:anchorId="64041C40" wp14:editId="0CBCA855">
                  <wp:extent cx="2058035" cy="1385608"/>
                  <wp:effectExtent l="25400" t="0" r="0" b="0"/>
                  <wp:docPr id="26" name="Picture 79" descr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 descr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8035" cy="138560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21" w:type="dxa"/>
          </w:tcPr>
          <w:p w14:paraId="0A8EA693" w14:textId="77777777" w:rsidR="000451A2" w:rsidRPr="000451A2" w:rsidRDefault="000451A2" w:rsidP="000451A2">
            <w:pPr>
              <w:tabs>
                <w:tab w:val="left" w:pos="360"/>
              </w:tabs>
            </w:pPr>
          </w:p>
        </w:tc>
        <w:tc>
          <w:tcPr>
            <w:tcW w:w="3035" w:type="dxa"/>
          </w:tcPr>
          <w:p w14:paraId="1D990536" w14:textId="77777777" w:rsidR="000451A2" w:rsidRPr="000451A2" w:rsidRDefault="000451A2" w:rsidP="000451A2">
            <w:pPr>
              <w:tabs>
                <w:tab w:val="left" w:pos="360"/>
              </w:tabs>
            </w:pPr>
            <w:r w:rsidRPr="000451A2">
              <w:rPr>
                <w:noProof/>
              </w:rPr>
              <w:drawing>
                <wp:inline distT="0" distB="0" distL="0" distR="0" wp14:anchorId="2BEFE072" wp14:editId="2C824045">
                  <wp:extent cx="1588135" cy="1382266"/>
                  <wp:effectExtent l="25400" t="0" r="12065" b="0"/>
                  <wp:docPr id="27" name="Picture 104" descr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 descr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8135" cy="138226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1" w:type="dxa"/>
          </w:tcPr>
          <w:p w14:paraId="126997C0" w14:textId="77777777" w:rsidR="000451A2" w:rsidRPr="000451A2" w:rsidRDefault="000451A2" w:rsidP="000451A2">
            <w:pPr>
              <w:tabs>
                <w:tab w:val="left" w:pos="360"/>
              </w:tabs>
            </w:pPr>
          </w:p>
        </w:tc>
      </w:tr>
      <w:tr w:rsidR="0097347B" w:rsidRPr="000451A2" w14:paraId="557AB26B" w14:textId="77777777" w:rsidTr="000451A2">
        <w:tc>
          <w:tcPr>
            <w:tcW w:w="3497" w:type="dxa"/>
          </w:tcPr>
          <w:p w14:paraId="3DD8E5A6" w14:textId="4CC920C4" w:rsidR="0097347B" w:rsidRPr="000451A2" w:rsidRDefault="0097347B" w:rsidP="000451A2">
            <w:pPr>
              <w:tabs>
                <w:tab w:val="left" w:pos="360"/>
              </w:tabs>
              <w:rPr>
                <w:noProof/>
              </w:rPr>
            </w:pPr>
            <w:r w:rsidRPr="000451A2">
              <w:rPr>
                <w:noProof/>
              </w:rPr>
              <w:drawing>
                <wp:inline distT="0" distB="0" distL="0" distR="0" wp14:anchorId="5AFAEE78" wp14:editId="679B67AE">
                  <wp:extent cx="2085717" cy="1907540"/>
                  <wp:effectExtent l="25400" t="0" r="0" b="0"/>
                  <wp:docPr id="2" name="Picture 2" descr="::::Desktop:for 2.6 lesson:#1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::::Desktop:for 2.6 lesson:#1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5717" cy="19075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21" w:type="dxa"/>
          </w:tcPr>
          <w:p w14:paraId="44EEEDC4" w14:textId="77777777" w:rsidR="0097347B" w:rsidRPr="000451A2" w:rsidRDefault="0097347B" w:rsidP="000451A2">
            <w:pPr>
              <w:tabs>
                <w:tab w:val="left" w:pos="360"/>
              </w:tabs>
            </w:pPr>
          </w:p>
        </w:tc>
        <w:tc>
          <w:tcPr>
            <w:tcW w:w="3035" w:type="dxa"/>
          </w:tcPr>
          <w:p w14:paraId="1D245797" w14:textId="5D819051" w:rsidR="0097347B" w:rsidRPr="000451A2" w:rsidRDefault="0097347B" w:rsidP="000451A2">
            <w:pPr>
              <w:tabs>
                <w:tab w:val="left" w:pos="360"/>
              </w:tabs>
              <w:rPr>
                <w:noProof/>
              </w:rPr>
            </w:pPr>
            <w:r w:rsidRPr="000451A2">
              <w:rPr>
                <w:noProof/>
              </w:rPr>
              <w:drawing>
                <wp:inline distT="0" distB="0" distL="0" distR="0" wp14:anchorId="4E8A5D86" wp14:editId="2D32BF50">
                  <wp:extent cx="1796967" cy="1704340"/>
                  <wp:effectExtent l="25400" t="0" r="6433" b="0"/>
                  <wp:docPr id="4" name="Picture 4" descr="::::Desktop:for 2.6 lesson:#1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::::Desktop:for 2.6 lesson:#1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2265" cy="17093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1" w:type="dxa"/>
          </w:tcPr>
          <w:p w14:paraId="1640F81A" w14:textId="77777777" w:rsidR="0097347B" w:rsidRPr="000451A2" w:rsidRDefault="0097347B" w:rsidP="000451A2">
            <w:pPr>
              <w:tabs>
                <w:tab w:val="left" w:pos="360"/>
              </w:tabs>
            </w:pPr>
          </w:p>
        </w:tc>
      </w:tr>
    </w:tbl>
    <w:p w14:paraId="5CDBED13" w14:textId="57E21732" w:rsidR="000451A2" w:rsidRPr="000451A2" w:rsidRDefault="00EB3CAB" w:rsidP="000451A2">
      <w:pPr>
        <w:tabs>
          <w:tab w:val="left" w:pos="360"/>
        </w:tabs>
      </w:pPr>
      <w:r>
        <w:rPr>
          <w:noProof/>
        </w:rPr>
        <w:drawing>
          <wp:inline distT="0" distB="0" distL="0" distR="0" wp14:anchorId="0B0C80DD" wp14:editId="48A7FE7E">
            <wp:extent cx="4356100" cy="1292371"/>
            <wp:effectExtent l="0" t="0" r="0" b="3175"/>
            <wp:docPr id="23" name="Picture 23" descr="MacHD:Users:dsimms:Desktop:Screen Shot 2014-09-25 at 5.48.47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MacHD:Users:dsimms:Desktop:Screen Shot 2014-09-25 at 5.48.47 PM.pn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7622" cy="12928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22CC0A" w14:textId="77777777" w:rsidR="000451A2" w:rsidRPr="000451A2" w:rsidRDefault="000451A2" w:rsidP="000451A2">
      <w:pPr>
        <w:tabs>
          <w:tab w:val="left" w:pos="360"/>
        </w:tabs>
      </w:pPr>
      <w:r w:rsidRPr="000451A2">
        <w:rPr>
          <w:noProof/>
        </w:rPr>
        <w:drawing>
          <wp:inline distT="0" distB="0" distL="0" distR="0" wp14:anchorId="1C56A41F" wp14:editId="2BE5577A">
            <wp:extent cx="1292156" cy="1346200"/>
            <wp:effectExtent l="0" t="0" r="3810" b="0"/>
            <wp:docPr id="7" name="Picture 7" descr="::::Desktop:for 2.6 lesson:[a,b]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::::Desktop:for 2.6 lesson:[a,b].png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7775" cy="13520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451A2">
        <w:rPr>
          <w:noProof/>
        </w:rPr>
        <w:drawing>
          <wp:inline distT="0" distB="0" distL="0" distR="0" wp14:anchorId="16A0E056" wp14:editId="0A3330B4">
            <wp:extent cx="1368987" cy="1409700"/>
            <wp:effectExtent l="0" t="0" r="3175" b="0"/>
            <wp:docPr id="8" name="Picture 8" descr="::::Desktop:for 2.6 lesson:[a,b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::::Desktop:for 2.6 lesson:[a,b).png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435" cy="14122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451A2">
        <w:rPr>
          <w:noProof/>
        </w:rPr>
        <w:drawing>
          <wp:inline distT="0" distB="0" distL="0" distR="0" wp14:anchorId="6956834A" wp14:editId="5918D057">
            <wp:extent cx="1293672" cy="1308100"/>
            <wp:effectExtent l="0" t="0" r="1905" b="0"/>
            <wp:docPr id="9" name="Picture 9" descr="::::Desktop:for 2.6 lesson:(a,b]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::::Desktop:for 2.6 lesson:(a,b].png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252" cy="13127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451A2">
        <w:rPr>
          <w:noProof/>
        </w:rPr>
        <w:drawing>
          <wp:inline distT="0" distB="0" distL="0" distR="0" wp14:anchorId="54C1EBFA" wp14:editId="02B86004">
            <wp:extent cx="1263992" cy="1320800"/>
            <wp:effectExtent l="0" t="0" r="6350" b="0"/>
            <wp:docPr id="10" name="Picture 10" descr="::::Desktop:for 2.6 lesson:(a,b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::::Desktop:for 2.6 lesson:(a,b).png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2141" cy="13188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DFA892D" w14:textId="17645487" w:rsidR="000451A2" w:rsidRPr="000451A2" w:rsidRDefault="00955493" w:rsidP="000451A2">
      <w:pPr>
        <w:tabs>
          <w:tab w:val="left" w:pos="360"/>
        </w:tabs>
      </w:pPr>
      <w:r>
        <w:rPr>
          <w:noProof/>
        </w:rPr>
        <w:drawing>
          <wp:inline distT="0" distB="0" distL="0" distR="0" wp14:anchorId="5EB0CBC6" wp14:editId="56CED2D1">
            <wp:extent cx="5308600" cy="1024273"/>
            <wp:effectExtent l="0" t="0" r="0" b="0"/>
            <wp:docPr id="25" name="Picture 25" descr="MacHD:Users:dsimms:Desktop:Screen Shot 2014-09-25 at 5.50.13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 descr="MacHD:Users:dsimms:Desktop:Screen Shot 2014-09-25 at 5.50.13 PM.pn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3063" cy="10251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6D72C3" w14:textId="3A020BCE" w:rsidR="000451A2" w:rsidRPr="000451A2" w:rsidRDefault="0097347B" w:rsidP="000451A2">
      <w:pPr>
        <w:tabs>
          <w:tab w:val="left" w:pos="360"/>
        </w:tabs>
      </w:pPr>
      <w:r>
        <w:t>2</w:t>
      </w:r>
      <w:r w:rsidR="000451A2" w:rsidRPr="000451A2">
        <w:t>. Determine the intervals of continuity for the last graph</w:t>
      </w:r>
      <w:r w:rsidR="003B5B68">
        <w:t>s</w:t>
      </w:r>
      <w:r w:rsidR="000451A2" w:rsidRPr="000451A2">
        <w:t xml:space="preserve"> in #1 (copied here).</w:t>
      </w:r>
    </w:p>
    <w:p w14:paraId="54D8A6DD" w14:textId="6B31DB4A" w:rsidR="000451A2" w:rsidRPr="000451A2" w:rsidRDefault="000451A2" w:rsidP="000451A2">
      <w:pPr>
        <w:tabs>
          <w:tab w:val="left" w:pos="360"/>
        </w:tabs>
      </w:pPr>
      <w:r w:rsidRPr="000451A2">
        <w:rPr>
          <w:noProof/>
        </w:rPr>
        <w:drawing>
          <wp:inline distT="0" distB="0" distL="0" distR="0" wp14:anchorId="625B24F6" wp14:editId="35C936BC">
            <wp:extent cx="1435100" cy="1249069"/>
            <wp:effectExtent l="0" t="0" r="0" b="0"/>
            <wp:docPr id="28" name="Picture 104" descr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Picture 1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626" cy="12495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7347B">
        <w:t xml:space="preserve">                   </w:t>
      </w:r>
      <w:r w:rsidR="00436628">
        <w:t xml:space="preserve">                    </w:t>
      </w:r>
      <w:r w:rsidR="0097347B">
        <w:t xml:space="preserve">   </w:t>
      </w:r>
      <w:r w:rsidR="00436628" w:rsidRPr="000451A2">
        <w:rPr>
          <w:noProof/>
        </w:rPr>
        <w:drawing>
          <wp:inline distT="0" distB="0" distL="0" distR="0" wp14:anchorId="6BA79DB9" wp14:editId="381E0CB6">
            <wp:extent cx="1432753" cy="1358900"/>
            <wp:effectExtent l="0" t="0" r="0" b="0"/>
            <wp:docPr id="30" name="Picture 30" descr="::::Desktop:for 2.6 lesson:#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::::Desktop:for 2.6 lesson:#12.png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7419" cy="1363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686483A" w14:textId="77777777" w:rsidR="000451A2" w:rsidRPr="000451A2" w:rsidRDefault="000451A2" w:rsidP="000451A2">
      <w:pPr>
        <w:tabs>
          <w:tab w:val="left" w:pos="360"/>
        </w:tabs>
      </w:pPr>
    </w:p>
    <w:p w14:paraId="0819B204" w14:textId="1D66C7C2" w:rsidR="000451A2" w:rsidRPr="000451A2" w:rsidRDefault="0082674C" w:rsidP="000451A2">
      <w:pPr>
        <w:tabs>
          <w:tab w:val="left" w:pos="360"/>
        </w:tabs>
        <w:rPr>
          <w:b/>
        </w:rPr>
      </w:pPr>
      <w:r>
        <w:rPr>
          <w:b/>
        </w:rPr>
        <w:t>A</w:t>
      </w:r>
      <w:r w:rsidR="000451A2" w:rsidRPr="000451A2">
        <w:rPr>
          <w:b/>
        </w:rPr>
        <w:t>lgebraically:</w:t>
      </w:r>
    </w:p>
    <w:p w14:paraId="084EB7E2" w14:textId="3F735FD1" w:rsidR="000451A2" w:rsidRDefault="000451A2" w:rsidP="000451A2">
      <w:pPr>
        <w:tabs>
          <w:tab w:val="left" w:pos="360"/>
        </w:tabs>
      </w:pPr>
      <w:r w:rsidRPr="000451A2">
        <w:t>We need to be precise in our presentation of why a function is not continuous at a point.  We wil</w:t>
      </w:r>
      <w:r w:rsidR="00442113">
        <w:t>l use the continuity definition breakdown.</w:t>
      </w:r>
    </w:p>
    <w:p w14:paraId="539CBFB5" w14:textId="482F9F54" w:rsidR="00442113" w:rsidRPr="000451A2" w:rsidRDefault="00442113" w:rsidP="000451A2">
      <w:pPr>
        <w:tabs>
          <w:tab w:val="left" w:pos="360"/>
        </w:tabs>
      </w:pPr>
      <w:r>
        <w:rPr>
          <w:noProof/>
        </w:rPr>
        <w:drawing>
          <wp:inline distT="0" distB="0" distL="0" distR="0" wp14:anchorId="66004184" wp14:editId="72E02ECC">
            <wp:extent cx="3136900" cy="831310"/>
            <wp:effectExtent l="0" t="0" r="0" b="6985"/>
            <wp:docPr id="31" name="Picture 31" descr="MacHD:Users:dsimms:Desktop:Screen Shot 2014-09-25 at 5.14.27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 descr="MacHD:Users:dsimms:Desktop:Screen Shot 2014-09-25 at 5.14.27 PM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9258" cy="831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ABE1F6" w14:textId="443ADB66" w:rsidR="000451A2" w:rsidRPr="000451A2" w:rsidRDefault="00905123" w:rsidP="000451A2">
      <w:pPr>
        <w:tabs>
          <w:tab w:val="left" w:pos="360"/>
        </w:tabs>
      </w:pPr>
      <w:r>
        <w:t>3</w:t>
      </w:r>
      <w:r w:rsidR="000451A2" w:rsidRPr="000451A2">
        <w:t xml:space="preserve">. Determine whether the following functions are continuous at </w:t>
      </w:r>
      <w:r w:rsidR="000451A2" w:rsidRPr="000451A2">
        <w:rPr>
          <w:position w:val="-4"/>
        </w:rPr>
        <w:object w:dxaOrig="200" w:dyaOrig="200" w14:anchorId="23A87997">
          <v:shape id="_x0000_i1029" type="#_x0000_t75" style="width:10pt;height:10pt" o:ole="">
            <v:imagedata r:id="rId44" o:title=""/>
          </v:shape>
          <o:OLEObject Type="Embed" ProgID="Equation.DSMT4" ShapeID="_x0000_i1029" DrawAspect="Content" ObjectID="_1347045914"/>
        </w:object>
      </w:r>
      <w:r w:rsidR="000451A2" w:rsidRPr="000451A2">
        <w:t>.  Use the continuity checklist to justify your answer.</w:t>
      </w:r>
    </w:p>
    <w:p w14:paraId="3EE1FB35" w14:textId="0432B874" w:rsidR="00905123" w:rsidRDefault="00905123" w:rsidP="000451A2">
      <w:pPr>
        <w:tabs>
          <w:tab w:val="left" w:pos="360"/>
        </w:tabs>
        <w:rPr>
          <w:position w:val="-4"/>
        </w:rPr>
      </w:pPr>
      <w:r>
        <w:t xml:space="preserve">a. </w:t>
      </w:r>
      <w:r w:rsidRPr="000451A2">
        <w:rPr>
          <w:position w:val="-10"/>
        </w:rPr>
        <w:object w:dxaOrig="1900" w:dyaOrig="420" w14:anchorId="5D7046FD">
          <v:shape id="_x0000_i1053" type="#_x0000_t75" style="width:95pt;height:21pt" o:ole="">
            <v:imagedata r:id="rId46" o:title=""/>
          </v:shape>
          <o:OLEObject Type="Embed" ProgID="Equation.DSMT4" ShapeID="_x0000_i1053" DrawAspect="Content" ObjectID="_1347045915"/>
        </w:object>
      </w:r>
      <w:r>
        <w:rPr>
          <w:position w:val="-10"/>
        </w:rPr>
        <w:t xml:space="preserve"> </w:t>
      </w:r>
      <w:proofErr w:type="gramStart"/>
      <w:r>
        <w:t>at</w:t>
      </w:r>
      <w:proofErr w:type="gramEnd"/>
      <w:r>
        <w:t xml:space="preserve"> </w:t>
      </w:r>
      <w:r w:rsidRPr="000451A2">
        <w:rPr>
          <w:position w:val="-4"/>
        </w:rPr>
        <w:object w:dxaOrig="580" w:dyaOrig="240" w14:anchorId="7337B1CD">
          <v:shape id="_x0000_i1052" type="#_x0000_t75" style="width:29pt;height:12pt" o:ole="">
            <v:imagedata r:id="rId48" o:title=""/>
          </v:shape>
          <o:OLEObject Type="Embed" ProgID="Equation.DSMT4" ShapeID="_x0000_i1052" DrawAspect="Content" ObjectID="_1347045916"/>
        </w:object>
      </w:r>
    </w:p>
    <w:p w14:paraId="20FFC288" w14:textId="77777777" w:rsidR="00905123" w:rsidRDefault="00905123" w:rsidP="000451A2">
      <w:pPr>
        <w:tabs>
          <w:tab w:val="left" w:pos="360"/>
        </w:tabs>
        <w:rPr>
          <w:position w:val="-4"/>
        </w:rPr>
      </w:pPr>
    </w:p>
    <w:p w14:paraId="0ED69328" w14:textId="77777777" w:rsidR="00905123" w:rsidRDefault="00905123" w:rsidP="000451A2">
      <w:pPr>
        <w:tabs>
          <w:tab w:val="left" w:pos="360"/>
        </w:tabs>
        <w:rPr>
          <w:position w:val="-4"/>
        </w:rPr>
      </w:pPr>
    </w:p>
    <w:p w14:paraId="58D81E67" w14:textId="77777777" w:rsidR="00905123" w:rsidRDefault="00905123" w:rsidP="000451A2">
      <w:pPr>
        <w:tabs>
          <w:tab w:val="left" w:pos="360"/>
        </w:tabs>
        <w:rPr>
          <w:position w:val="-4"/>
        </w:rPr>
      </w:pPr>
    </w:p>
    <w:p w14:paraId="76132A15" w14:textId="77777777" w:rsidR="00905123" w:rsidRDefault="00905123" w:rsidP="000451A2">
      <w:pPr>
        <w:tabs>
          <w:tab w:val="left" w:pos="360"/>
        </w:tabs>
        <w:rPr>
          <w:position w:val="-4"/>
        </w:rPr>
      </w:pPr>
    </w:p>
    <w:p w14:paraId="58427192" w14:textId="77777777" w:rsidR="00905123" w:rsidRDefault="00905123" w:rsidP="000451A2">
      <w:pPr>
        <w:tabs>
          <w:tab w:val="left" w:pos="360"/>
        </w:tabs>
      </w:pPr>
    </w:p>
    <w:p w14:paraId="7A0884B0" w14:textId="7486B94A" w:rsidR="000451A2" w:rsidRPr="000451A2" w:rsidRDefault="00905123" w:rsidP="000451A2">
      <w:pPr>
        <w:tabs>
          <w:tab w:val="left" w:pos="360"/>
        </w:tabs>
      </w:pPr>
      <w:r>
        <w:t>b</w:t>
      </w:r>
      <w:r w:rsidR="00110843">
        <w:t xml:space="preserve">. </w:t>
      </w:r>
      <w:r w:rsidR="000451A2" w:rsidRPr="000451A2">
        <w:rPr>
          <w:position w:val="-24"/>
        </w:rPr>
        <w:object w:dxaOrig="1260" w:dyaOrig="660" w14:anchorId="114D54F3">
          <v:shape id="_x0000_i1051" type="#_x0000_t75" style="width:63pt;height:33pt" o:ole="">
            <v:imagedata r:id="rId50" o:title=""/>
          </v:shape>
          <o:OLEObject Type="Embed" ProgID="Equation.DSMT4" ShapeID="_x0000_i1051" DrawAspect="Content" ObjectID="_1347045917"/>
        </w:object>
      </w:r>
      <w:r w:rsidR="000451A2" w:rsidRPr="000451A2">
        <w:t xml:space="preserve"> </w:t>
      </w:r>
      <w:proofErr w:type="gramStart"/>
      <w:r w:rsidR="000451A2" w:rsidRPr="000451A2">
        <w:t>at</w:t>
      </w:r>
      <w:proofErr w:type="gramEnd"/>
      <w:r w:rsidR="000451A2" w:rsidRPr="000451A2">
        <w:t xml:space="preserve"> </w:t>
      </w:r>
      <w:r w:rsidR="000451A2" w:rsidRPr="000451A2">
        <w:rPr>
          <w:position w:val="-4"/>
        </w:rPr>
        <w:object w:dxaOrig="560" w:dyaOrig="240" w14:anchorId="5EC09F81">
          <v:shape id="_x0000_i1030" type="#_x0000_t75" style="width:28pt;height:12pt" o:ole="">
            <v:imagedata r:id="rId52" o:title=""/>
          </v:shape>
          <o:OLEObject Type="Embed" ProgID="Equation.DSMT4" ShapeID="_x0000_i1030" DrawAspect="Content" ObjectID="_1347045918"/>
        </w:object>
      </w:r>
    </w:p>
    <w:p w14:paraId="6550EB95" w14:textId="77777777" w:rsidR="000451A2" w:rsidRPr="000451A2" w:rsidRDefault="000451A2" w:rsidP="000451A2">
      <w:pPr>
        <w:tabs>
          <w:tab w:val="left" w:pos="540"/>
        </w:tabs>
      </w:pPr>
    </w:p>
    <w:p w14:paraId="6C6A94FC" w14:textId="77777777" w:rsidR="000451A2" w:rsidRPr="000451A2" w:rsidRDefault="000451A2" w:rsidP="000451A2">
      <w:pPr>
        <w:tabs>
          <w:tab w:val="left" w:pos="540"/>
        </w:tabs>
      </w:pPr>
    </w:p>
    <w:p w14:paraId="7C21CF6D" w14:textId="494FF9C5" w:rsidR="000451A2" w:rsidRPr="000451A2" w:rsidRDefault="00905123" w:rsidP="000451A2">
      <w:pPr>
        <w:tabs>
          <w:tab w:val="left" w:pos="540"/>
        </w:tabs>
      </w:pPr>
      <w:r>
        <w:t>c</w:t>
      </w:r>
      <w:r w:rsidR="00110843">
        <w:t>.</w:t>
      </w:r>
      <w:r w:rsidR="000451A2" w:rsidRPr="000451A2">
        <w:rPr>
          <w:position w:val="-48"/>
        </w:rPr>
        <w:object w:dxaOrig="2560" w:dyaOrig="1080" w14:anchorId="2970C64A">
          <v:shape id="_x0000_i1031" type="#_x0000_t75" style="width:128pt;height:54pt" o:ole="">
            <v:imagedata r:id="rId54" o:title=""/>
          </v:shape>
          <o:OLEObject Type="Embed" ProgID="Equation.DSMT4" ShapeID="_x0000_i1031" DrawAspect="Content" ObjectID="_1347045919"/>
        </w:object>
      </w:r>
      <w:r w:rsidR="000451A2" w:rsidRPr="000451A2">
        <w:t xml:space="preserve"> </w:t>
      </w:r>
      <w:proofErr w:type="gramStart"/>
      <w:r w:rsidR="000451A2" w:rsidRPr="000451A2">
        <w:t>at</w:t>
      </w:r>
      <w:proofErr w:type="gramEnd"/>
      <w:r w:rsidR="000451A2" w:rsidRPr="000451A2">
        <w:t xml:space="preserve"> </w:t>
      </w:r>
      <w:r w:rsidR="000451A2" w:rsidRPr="000451A2">
        <w:rPr>
          <w:position w:val="-4"/>
        </w:rPr>
        <w:object w:dxaOrig="680" w:dyaOrig="240" w14:anchorId="6673C758">
          <v:shape id="_x0000_i1032" type="#_x0000_t75" style="width:34pt;height:12pt" o:ole="">
            <v:imagedata r:id="rId56" o:title=""/>
          </v:shape>
          <o:OLEObject Type="Embed" ProgID="Equation.DSMT4" ShapeID="_x0000_i1032" DrawAspect="Content" ObjectID="_1347045920"/>
        </w:object>
      </w:r>
    </w:p>
    <w:p w14:paraId="381F78EA" w14:textId="77777777" w:rsidR="000451A2" w:rsidRPr="000451A2" w:rsidRDefault="000451A2" w:rsidP="000451A2">
      <w:pPr>
        <w:tabs>
          <w:tab w:val="left" w:pos="540"/>
        </w:tabs>
      </w:pPr>
    </w:p>
    <w:p w14:paraId="2A6E8DA3" w14:textId="77777777" w:rsidR="000451A2" w:rsidRPr="000451A2" w:rsidRDefault="000451A2" w:rsidP="000451A2">
      <w:pPr>
        <w:tabs>
          <w:tab w:val="left" w:pos="360"/>
        </w:tabs>
      </w:pPr>
    </w:p>
    <w:p w14:paraId="6E3C7DE1" w14:textId="77777777" w:rsidR="000451A2" w:rsidRPr="000451A2" w:rsidRDefault="000451A2" w:rsidP="000451A2">
      <w:pPr>
        <w:tabs>
          <w:tab w:val="left" w:pos="540"/>
        </w:tabs>
      </w:pPr>
    </w:p>
    <w:p w14:paraId="21B60E83" w14:textId="77777777" w:rsidR="000451A2" w:rsidRPr="000451A2" w:rsidRDefault="000451A2" w:rsidP="000451A2">
      <w:pPr>
        <w:tabs>
          <w:tab w:val="left" w:pos="540"/>
        </w:tabs>
      </w:pPr>
    </w:p>
    <w:p w14:paraId="60576F1C" w14:textId="77777777" w:rsidR="000451A2" w:rsidRPr="000451A2" w:rsidRDefault="000451A2" w:rsidP="000451A2">
      <w:pPr>
        <w:tabs>
          <w:tab w:val="left" w:pos="540"/>
        </w:tabs>
      </w:pPr>
    </w:p>
    <w:p w14:paraId="154E75DE" w14:textId="246B74C4" w:rsidR="000451A2" w:rsidRPr="000451A2" w:rsidRDefault="00905123" w:rsidP="000451A2">
      <w:pPr>
        <w:tabs>
          <w:tab w:val="left" w:pos="540"/>
        </w:tabs>
      </w:pPr>
      <w:r>
        <w:t>d</w:t>
      </w:r>
      <w:r w:rsidR="000451A2" w:rsidRPr="000451A2">
        <w:t xml:space="preserve">. </w:t>
      </w:r>
      <w:r w:rsidR="000451A2" w:rsidRPr="000451A2">
        <w:rPr>
          <w:b/>
        </w:rPr>
        <w:t xml:space="preserve">Absolute Value </w:t>
      </w:r>
      <w:r w:rsidR="000451A2" w:rsidRPr="000451A2">
        <w:rPr>
          <w:position w:val="-32"/>
        </w:rPr>
        <w:object w:dxaOrig="1860" w:dyaOrig="760" w14:anchorId="02B3593C">
          <v:shape id="_x0000_i1033" type="#_x0000_t75" style="width:93pt;height:38pt" o:ole="">
            <v:imagedata r:id="rId58" o:title=""/>
          </v:shape>
          <o:OLEObject Type="Embed" ProgID="Equation.DSMT4" ShapeID="_x0000_i1033" DrawAspect="Content" ObjectID="_1347045921"/>
        </w:object>
      </w:r>
      <w:r w:rsidR="000451A2" w:rsidRPr="000451A2">
        <w:t xml:space="preserve">     </w:t>
      </w:r>
    </w:p>
    <w:p w14:paraId="7E0C8050" w14:textId="77777777" w:rsidR="000451A2" w:rsidRPr="000451A2" w:rsidRDefault="000451A2" w:rsidP="000451A2">
      <w:pPr>
        <w:tabs>
          <w:tab w:val="left" w:pos="540"/>
        </w:tabs>
      </w:pPr>
    </w:p>
    <w:p w14:paraId="40A385E2" w14:textId="77777777" w:rsidR="000451A2" w:rsidRPr="000451A2" w:rsidRDefault="000451A2" w:rsidP="000451A2">
      <w:pPr>
        <w:tabs>
          <w:tab w:val="left" w:pos="540"/>
        </w:tabs>
      </w:pPr>
    </w:p>
    <w:p w14:paraId="5C53FCA7" w14:textId="77777777" w:rsidR="000451A2" w:rsidRPr="000451A2" w:rsidRDefault="000451A2" w:rsidP="000451A2">
      <w:pPr>
        <w:tabs>
          <w:tab w:val="left" w:pos="540"/>
        </w:tabs>
      </w:pPr>
    </w:p>
    <w:p w14:paraId="1D106C6F" w14:textId="77777777" w:rsidR="000451A2" w:rsidRPr="000451A2" w:rsidRDefault="000451A2" w:rsidP="000451A2">
      <w:pPr>
        <w:tabs>
          <w:tab w:val="left" w:pos="540"/>
        </w:tabs>
      </w:pPr>
      <w:r w:rsidRPr="000451A2">
        <w:tab/>
      </w:r>
    </w:p>
    <w:p w14:paraId="1A1CA908" w14:textId="35451308" w:rsidR="000451A2" w:rsidRPr="000451A2" w:rsidRDefault="00905123" w:rsidP="000451A2">
      <w:pPr>
        <w:tabs>
          <w:tab w:val="left" w:pos="360"/>
        </w:tabs>
      </w:pPr>
      <w:r>
        <w:t>e.</w:t>
      </w:r>
      <w:r w:rsidR="000451A2" w:rsidRPr="000451A2">
        <w:t xml:space="preserve"> </w:t>
      </w:r>
      <w:r w:rsidR="000451A2" w:rsidRPr="000451A2">
        <w:rPr>
          <w:position w:val="-48"/>
        </w:rPr>
        <w:object w:dxaOrig="2900" w:dyaOrig="1080" w14:anchorId="3572F33E">
          <v:shape id="_x0000_i1034" type="#_x0000_t75" style="width:145pt;height:54pt" o:ole="">
            <v:imagedata r:id="rId60" o:title=""/>
          </v:shape>
          <o:OLEObject Type="Embed" ProgID="Equation.DSMT4" ShapeID="_x0000_i1034" DrawAspect="Content" ObjectID="_1347045922"/>
        </w:object>
      </w:r>
    </w:p>
    <w:p w14:paraId="588D4F0D" w14:textId="77777777" w:rsidR="000451A2" w:rsidRDefault="000451A2" w:rsidP="000451A2">
      <w:pPr>
        <w:tabs>
          <w:tab w:val="left" w:pos="360"/>
        </w:tabs>
      </w:pPr>
    </w:p>
    <w:p w14:paraId="05B32807" w14:textId="77777777" w:rsidR="00905123" w:rsidRPr="000451A2" w:rsidRDefault="00905123" w:rsidP="000451A2">
      <w:pPr>
        <w:tabs>
          <w:tab w:val="left" w:pos="360"/>
        </w:tabs>
      </w:pPr>
    </w:p>
    <w:p w14:paraId="401E99F0" w14:textId="77777777" w:rsidR="000451A2" w:rsidRPr="000451A2" w:rsidRDefault="000451A2" w:rsidP="000451A2">
      <w:pPr>
        <w:tabs>
          <w:tab w:val="left" w:pos="360"/>
        </w:tabs>
        <w:rPr>
          <w:b/>
        </w:rPr>
      </w:pPr>
    </w:p>
    <w:p w14:paraId="71045B75" w14:textId="77777777" w:rsidR="000451A2" w:rsidRPr="000451A2" w:rsidRDefault="000451A2" w:rsidP="000451A2">
      <w:pPr>
        <w:tabs>
          <w:tab w:val="left" w:pos="360"/>
        </w:tabs>
        <w:rPr>
          <w:b/>
        </w:rPr>
      </w:pPr>
    </w:p>
    <w:p w14:paraId="4F359E73" w14:textId="77777777" w:rsidR="000451A2" w:rsidRPr="000451A2" w:rsidRDefault="000451A2" w:rsidP="000451A2">
      <w:pPr>
        <w:tabs>
          <w:tab w:val="left" w:pos="360"/>
        </w:tabs>
        <w:rPr>
          <w:b/>
        </w:rPr>
      </w:pPr>
    </w:p>
    <w:p w14:paraId="1940E55C" w14:textId="109F72C2" w:rsidR="000451A2" w:rsidRPr="00345F17" w:rsidRDefault="000451A2" w:rsidP="000451A2">
      <w:pPr>
        <w:tabs>
          <w:tab w:val="left" w:pos="360"/>
        </w:tabs>
        <w:rPr>
          <w:b/>
        </w:rPr>
      </w:pPr>
      <w:r w:rsidRPr="000451A2">
        <w:rPr>
          <w:b/>
          <w:noProof/>
        </w:rPr>
        <w:drawing>
          <wp:inline distT="0" distB="0" distL="0" distR="0" wp14:anchorId="21D8881D" wp14:editId="0AEA81F3">
            <wp:extent cx="6121400" cy="393700"/>
            <wp:effectExtent l="25400" t="0" r="0" b="0"/>
            <wp:docPr id="170" name="Picture 170" descr="::::Desktop:for 2.6 lesson:direct su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 descr="::::Desktop:for 2.6 lesson:direct sub.png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451A2">
        <w:rPr>
          <w:b/>
        </w:rPr>
        <w:br w:type="page"/>
      </w:r>
      <w:r w:rsidRPr="000451A2">
        <w:lastRenderedPageBreak/>
        <w:t xml:space="preserve">The text has a good discussion on pages </w:t>
      </w:r>
      <w:r w:rsidR="006E497B">
        <w:t>121-125</w:t>
      </w:r>
      <w:r w:rsidRPr="000451A2">
        <w:t xml:space="preserve"> on which types of functions are continuous (or continuous except at a few important points).  I would suggest that you read these pages in detail. </w:t>
      </w:r>
    </w:p>
    <w:p w14:paraId="69ABC5DF" w14:textId="77777777" w:rsidR="000451A2" w:rsidRPr="000451A2" w:rsidRDefault="000451A2" w:rsidP="000451A2">
      <w:pPr>
        <w:tabs>
          <w:tab w:val="left" w:pos="360"/>
        </w:tabs>
      </w:pPr>
      <w:r w:rsidRPr="000451A2">
        <w:t>In summary</w:t>
      </w:r>
    </w:p>
    <w:p w14:paraId="7DD2F8D7" w14:textId="3D67801F" w:rsidR="000451A2" w:rsidRPr="000451A2" w:rsidRDefault="006E497B" w:rsidP="000451A2">
      <w:pPr>
        <w:tabs>
          <w:tab w:val="left" w:pos="360"/>
        </w:tabs>
      </w:pPr>
      <w:r>
        <w:rPr>
          <w:noProof/>
        </w:rPr>
        <w:drawing>
          <wp:inline distT="0" distB="0" distL="0" distR="0" wp14:anchorId="5DACEB38" wp14:editId="387363EB">
            <wp:extent cx="4686300" cy="1186159"/>
            <wp:effectExtent l="0" t="0" r="0" b="8255"/>
            <wp:docPr id="32" name="Picture 32" descr="MacHD:Users:dsimms:Desktop:Screen Shot 2014-09-25 at 6.05.02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MacHD:Users:dsimms:Desktop:Screen Shot 2014-09-25 at 6.05.02 PM.png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492" cy="11862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412C44D" wp14:editId="47BCB239">
            <wp:extent cx="4648200" cy="1031861"/>
            <wp:effectExtent l="0" t="0" r="0" b="10160"/>
            <wp:docPr id="33" name="Picture 33" descr="MacHD:Users:dsimms:Desktop:Screen Shot 2014-09-25 at 6.13.06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 descr="MacHD:Users:dsimms:Desktop:Screen Shot 2014-09-25 at 6.13.06 PM.png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0146" cy="10322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A14179" w14:textId="72DD7B82" w:rsidR="000451A2" w:rsidRPr="000451A2" w:rsidRDefault="006E497B" w:rsidP="000451A2">
      <w:pPr>
        <w:tabs>
          <w:tab w:val="left" w:pos="360"/>
        </w:tabs>
      </w:pPr>
      <w:r>
        <w:rPr>
          <w:noProof/>
        </w:rPr>
        <w:drawing>
          <wp:inline distT="0" distB="0" distL="0" distR="0" wp14:anchorId="6DBD2896" wp14:editId="2AABFC4E">
            <wp:extent cx="4610100" cy="1319904"/>
            <wp:effectExtent l="0" t="0" r="0" b="1270"/>
            <wp:docPr id="34" name="Picture 34" descr="MacHD:Users:dsimms:Desktop:Screen Shot 2014-09-25 at 6.13.47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 descr="MacHD:Users:dsimms:Desktop:Screen Shot 2014-09-25 at 6.13.47 PM.png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1221" cy="132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2B52F2A" wp14:editId="5F273756">
            <wp:extent cx="4625061" cy="863600"/>
            <wp:effectExtent l="0" t="0" r="0" b="0"/>
            <wp:docPr id="35" name="Picture 35" descr="MacHD:Users:dsimms:Desktop:Screen Shot 2014-09-25 at 6.14.08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 descr="MacHD:Users:dsimms:Desktop:Screen Shot 2014-09-25 at 6.14.08 PM.png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8024" cy="8641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13517">
        <w:rPr>
          <w:noProof/>
        </w:rPr>
        <w:drawing>
          <wp:inline distT="0" distB="0" distL="0" distR="0" wp14:anchorId="2E1A5BD8" wp14:editId="741D1D2F">
            <wp:extent cx="4559300" cy="595925"/>
            <wp:effectExtent l="0" t="0" r="0" b="0"/>
            <wp:docPr id="36" name="Picture 36" descr="MacHD:Users:dsimms:Desktop:Screen Shot 2014-09-25 at 6.14.46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 descr="MacHD:Users:dsimms:Desktop:Screen Shot 2014-09-25 at 6.14.46 PM.png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1256" cy="5961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681C97" w14:textId="2DDD8E86" w:rsidR="005E78C1" w:rsidRDefault="005E78C1" w:rsidP="000451A2">
      <w:pPr>
        <w:tabs>
          <w:tab w:val="left" w:pos="360"/>
        </w:tabs>
      </w:pPr>
      <w:r>
        <w:t xml:space="preserve">4. </w:t>
      </w:r>
      <w:r>
        <w:rPr>
          <w:noProof/>
        </w:rPr>
        <w:drawing>
          <wp:inline distT="0" distB="0" distL="0" distR="0" wp14:anchorId="1A43C878" wp14:editId="7C6BFBB4">
            <wp:extent cx="4826000" cy="558800"/>
            <wp:effectExtent l="0" t="0" r="0" b="0"/>
            <wp:docPr id="41" name="Picture 41" descr="MacHD:Users:dsimms:Desktop:Screen Shot 2014-09-25 at 9.33.56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 descr="MacHD:Users:dsimms:Desktop:Screen Shot 2014-09-25 at 9.33.56 PM.png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0" cy="55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4B9A3E" w14:textId="75EBB966" w:rsidR="005E78C1" w:rsidRDefault="005E78C1" w:rsidP="000451A2">
      <w:pPr>
        <w:tabs>
          <w:tab w:val="left" w:pos="360"/>
        </w:tabs>
      </w:pPr>
      <w:r>
        <w:t xml:space="preserve">a. </w:t>
      </w:r>
      <w:r>
        <w:rPr>
          <w:noProof/>
        </w:rPr>
        <w:drawing>
          <wp:inline distT="0" distB="0" distL="0" distR="0" wp14:anchorId="12A6AA43" wp14:editId="04E34279">
            <wp:extent cx="1931504" cy="558800"/>
            <wp:effectExtent l="0" t="0" r="0" b="0"/>
            <wp:docPr id="42" name="Picture 42" descr="MacHD:Users:dsimms:Desktop:Screen Shot 2014-09-25 at 9.34.03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 descr="MacHD:Users:dsimms:Desktop:Screen Shot 2014-09-25 at 9.34.03 PM.png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1504" cy="55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proofErr w:type="gramStart"/>
      <w:r>
        <w:t>b</w:t>
      </w:r>
      <w:proofErr w:type="gramEnd"/>
      <w:r>
        <w:t xml:space="preserve">. </w:t>
      </w:r>
      <w:r>
        <w:rPr>
          <w:noProof/>
        </w:rPr>
        <w:drawing>
          <wp:inline distT="0" distB="0" distL="0" distR="0" wp14:anchorId="39FB79F3" wp14:editId="34E5FB70">
            <wp:extent cx="1968500" cy="381000"/>
            <wp:effectExtent l="0" t="0" r="12700" b="0"/>
            <wp:docPr id="43" name="Picture 43" descr="MacHD:Users:dsimms:Desktop:Screen Shot 2014-09-25 at 9.37.31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 descr="MacHD:Users:dsimms:Desktop:Screen Shot 2014-09-25 at 9.37.31 PM.png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85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34635B" w14:textId="77777777" w:rsidR="005E78C1" w:rsidRDefault="005E78C1" w:rsidP="000451A2">
      <w:pPr>
        <w:tabs>
          <w:tab w:val="left" w:pos="360"/>
        </w:tabs>
      </w:pPr>
    </w:p>
    <w:p w14:paraId="431DB7C7" w14:textId="77777777" w:rsidR="005E78C1" w:rsidRDefault="005E78C1" w:rsidP="000451A2">
      <w:pPr>
        <w:tabs>
          <w:tab w:val="left" w:pos="360"/>
        </w:tabs>
      </w:pPr>
    </w:p>
    <w:p w14:paraId="3FC1EA05" w14:textId="77777777" w:rsidR="005E78C1" w:rsidRDefault="005E78C1">
      <w:r>
        <w:br w:type="page"/>
      </w:r>
    </w:p>
    <w:p w14:paraId="6E44BA3F" w14:textId="1FF91382" w:rsidR="00A84A63" w:rsidRDefault="00A84A63" w:rsidP="000451A2">
      <w:pPr>
        <w:tabs>
          <w:tab w:val="left" w:pos="360"/>
        </w:tabs>
      </w:pPr>
      <w:r>
        <w:lastRenderedPageBreak/>
        <w:t>5. (2.5</w:t>
      </w:r>
      <w:proofErr w:type="gramStart"/>
      <w:r>
        <w:t>:#</w:t>
      </w:r>
      <w:proofErr w:type="gramEnd"/>
      <w:r>
        <w:t xml:space="preserve">40) Show that </w:t>
      </w:r>
      <w:r>
        <w:rPr>
          <w:i/>
        </w:rPr>
        <w:t>f</w:t>
      </w:r>
      <w:r>
        <w:t xml:space="preserve"> is continuous on </w:t>
      </w:r>
      <w:r w:rsidRPr="00A84A63">
        <w:rPr>
          <w:position w:val="-14"/>
        </w:rPr>
        <w:object w:dxaOrig="800" w:dyaOrig="420" w14:anchorId="529E5A3F">
          <v:shape id="_x0000_i1062" type="#_x0000_t75" style="width:40pt;height:21pt" o:ole="">
            <v:imagedata r:id="rId71" o:title=""/>
          </v:shape>
          <o:OLEObject Type="Embed" ProgID="Equation.DSMT4" ShapeID="_x0000_i1062" DrawAspect="Content" ObjectID="_1347045923" r:id="rId72"/>
        </w:object>
      </w:r>
      <w:r>
        <w:t xml:space="preserve"> </w:t>
      </w:r>
    </w:p>
    <w:p w14:paraId="6B68B8DF" w14:textId="4A51F8D5" w:rsidR="00A84A63" w:rsidRDefault="00A84A63" w:rsidP="000451A2">
      <w:pPr>
        <w:tabs>
          <w:tab w:val="left" w:pos="360"/>
        </w:tabs>
      </w:pPr>
      <w:r w:rsidRPr="00A84A63">
        <w:rPr>
          <w:position w:val="-60"/>
        </w:rPr>
        <w:object w:dxaOrig="2240" w:dyaOrig="1320" w14:anchorId="2B8938BA">
          <v:shape id="_x0000_i1063" type="#_x0000_t75" style="width:112pt;height:66pt" o:ole="">
            <v:imagedata r:id="rId73" o:title=""/>
          </v:shape>
          <o:OLEObject Type="Embed" ProgID="Equation.DSMT4" ShapeID="_x0000_i1063" DrawAspect="Content" ObjectID="_1347045924" r:id="rId74"/>
        </w:object>
      </w:r>
      <w:r>
        <w:t xml:space="preserve"> </w:t>
      </w:r>
    </w:p>
    <w:p w14:paraId="0DE1D365" w14:textId="77777777" w:rsidR="00A84A63" w:rsidRDefault="00A84A63" w:rsidP="000451A2">
      <w:pPr>
        <w:tabs>
          <w:tab w:val="left" w:pos="360"/>
        </w:tabs>
      </w:pPr>
    </w:p>
    <w:p w14:paraId="2B7775FA" w14:textId="77777777" w:rsidR="00A84A63" w:rsidRDefault="00A84A63" w:rsidP="000451A2">
      <w:pPr>
        <w:tabs>
          <w:tab w:val="left" w:pos="360"/>
        </w:tabs>
      </w:pPr>
    </w:p>
    <w:p w14:paraId="20F5B8B6" w14:textId="77777777" w:rsidR="00A84A63" w:rsidRDefault="00A84A63" w:rsidP="000451A2">
      <w:pPr>
        <w:tabs>
          <w:tab w:val="left" w:pos="360"/>
        </w:tabs>
      </w:pPr>
    </w:p>
    <w:p w14:paraId="0DBBDD23" w14:textId="77777777" w:rsidR="00A84A63" w:rsidRDefault="00A84A63" w:rsidP="000451A2">
      <w:pPr>
        <w:tabs>
          <w:tab w:val="left" w:pos="360"/>
        </w:tabs>
      </w:pPr>
    </w:p>
    <w:p w14:paraId="4561749B" w14:textId="77777777" w:rsidR="00A84A63" w:rsidRDefault="00A84A63" w:rsidP="000451A2">
      <w:pPr>
        <w:tabs>
          <w:tab w:val="left" w:pos="360"/>
        </w:tabs>
      </w:pPr>
    </w:p>
    <w:p w14:paraId="23C30291" w14:textId="77777777" w:rsidR="00A84A63" w:rsidRDefault="00A84A63" w:rsidP="000451A2">
      <w:pPr>
        <w:tabs>
          <w:tab w:val="left" w:pos="360"/>
        </w:tabs>
      </w:pPr>
    </w:p>
    <w:p w14:paraId="7B1F31F9" w14:textId="77777777" w:rsidR="00A84A63" w:rsidRPr="00A84A63" w:rsidRDefault="00A84A63" w:rsidP="000451A2">
      <w:pPr>
        <w:tabs>
          <w:tab w:val="left" w:pos="360"/>
        </w:tabs>
      </w:pPr>
    </w:p>
    <w:p w14:paraId="789C6555" w14:textId="32C752DF" w:rsidR="000451A2" w:rsidRPr="000451A2" w:rsidRDefault="00A84A63" w:rsidP="000451A2">
      <w:pPr>
        <w:tabs>
          <w:tab w:val="left" w:pos="360"/>
        </w:tabs>
      </w:pPr>
      <w:r>
        <w:t>6</w:t>
      </w:r>
      <w:r w:rsidR="000451A2" w:rsidRPr="000451A2">
        <w:t>. Determine the intervals on which the following functions are continuous.  Use proper brackets/parentheses to specify left or right continuity or not.</w:t>
      </w:r>
    </w:p>
    <w:p w14:paraId="22E87580" w14:textId="76664746" w:rsidR="000451A2" w:rsidRPr="000451A2" w:rsidRDefault="000451A2" w:rsidP="000451A2">
      <w:pPr>
        <w:tabs>
          <w:tab w:val="left" w:pos="360"/>
        </w:tabs>
      </w:pPr>
      <w:r w:rsidRPr="000451A2">
        <w:t>a.</w:t>
      </w:r>
      <w:r w:rsidRPr="000451A2">
        <w:tab/>
      </w:r>
      <w:r w:rsidR="00214A3F" w:rsidRPr="000451A2">
        <w:rPr>
          <w:position w:val="-10"/>
        </w:rPr>
        <w:object w:dxaOrig="1560" w:dyaOrig="420" w14:anchorId="5B9F7907">
          <v:shape id="_x0000_i1055" type="#_x0000_t75" style="width:78pt;height:21pt" o:ole="">
            <v:imagedata r:id="rId75" o:title=""/>
          </v:shape>
          <o:OLEObject Type="Embed" ProgID="Equation.DSMT4" ShapeID="_x0000_i1055" DrawAspect="Content" ObjectID="_1347045925"/>
        </w:object>
      </w:r>
      <w:r w:rsidRPr="000451A2">
        <w:tab/>
      </w:r>
      <w:r w:rsidRPr="000451A2">
        <w:tab/>
      </w:r>
      <w:r w:rsidR="00214A3F">
        <w:tab/>
      </w:r>
      <w:r w:rsidR="00214A3F">
        <w:tab/>
      </w:r>
      <w:proofErr w:type="gramStart"/>
      <w:r w:rsidRPr="000451A2">
        <w:t>b</w:t>
      </w:r>
      <w:proofErr w:type="gramEnd"/>
      <w:r w:rsidRPr="000451A2">
        <w:t xml:space="preserve">. </w:t>
      </w:r>
      <w:r w:rsidR="00214A3F" w:rsidRPr="000451A2">
        <w:rPr>
          <w:position w:val="-24"/>
        </w:rPr>
        <w:object w:dxaOrig="1960" w:dyaOrig="680" w14:anchorId="21845CD2">
          <v:shape id="_x0000_i1054" type="#_x0000_t75" style="width:98pt;height:34pt" o:ole="">
            <v:imagedata r:id="rId77" o:title=""/>
          </v:shape>
          <o:OLEObject Type="Embed" ProgID="Equation.DSMT4" ShapeID="_x0000_i1054" DrawAspect="Content" ObjectID="_1347045926"/>
        </w:object>
      </w:r>
    </w:p>
    <w:p w14:paraId="4AF080A6" w14:textId="77777777" w:rsidR="000451A2" w:rsidRPr="000451A2" w:rsidRDefault="000451A2" w:rsidP="000451A2">
      <w:pPr>
        <w:tabs>
          <w:tab w:val="left" w:pos="360"/>
        </w:tabs>
      </w:pPr>
    </w:p>
    <w:p w14:paraId="07842F48" w14:textId="77777777" w:rsidR="000451A2" w:rsidRDefault="000451A2" w:rsidP="000451A2">
      <w:pPr>
        <w:tabs>
          <w:tab w:val="left" w:pos="360"/>
        </w:tabs>
      </w:pPr>
    </w:p>
    <w:p w14:paraId="3DC880C8" w14:textId="77777777" w:rsidR="00214A3F" w:rsidRDefault="00214A3F" w:rsidP="000451A2">
      <w:pPr>
        <w:tabs>
          <w:tab w:val="left" w:pos="360"/>
        </w:tabs>
      </w:pPr>
    </w:p>
    <w:p w14:paraId="46C32C29" w14:textId="77777777" w:rsidR="00A84A63" w:rsidRPr="000451A2" w:rsidRDefault="00A84A63" w:rsidP="000451A2">
      <w:pPr>
        <w:tabs>
          <w:tab w:val="left" w:pos="360"/>
        </w:tabs>
      </w:pPr>
    </w:p>
    <w:p w14:paraId="7516A1DD" w14:textId="77777777" w:rsidR="000451A2" w:rsidRDefault="000451A2" w:rsidP="000451A2">
      <w:pPr>
        <w:tabs>
          <w:tab w:val="left" w:pos="360"/>
        </w:tabs>
      </w:pPr>
    </w:p>
    <w:p w14:paraId="27B17F6D" w14:textId="77777777" w:rsidR="005E78C1" w:rsidRPr="000451A2" w:rsidRDefault="005E78C1" w:rsidP="000451A2">
      <w:pPr>
        <w:tabs>
          <w:tab w:val="left" w:pos="360"/>
        </w:tabs>
      </w:pPr>
    </w:p>
    <w:p w14:paraId="004C8AC8" w14:textId="77777777" w:rsidR="000451A2" w:rsidRPr="000451A2" w:rsidRDefault="000451A2" w:rsidP="000451A2">
      <w:pPr>
        <w:tabs>
          <w:tab w:val="left" w:pos="360"/>
        </w:tabs>
      </w:pPr>
    </w:p>
    <w:p w14:paraId="1374D8ED" w14:textId="7D3A39CE" w:rsidR="000451A2" w:rsidRPr="000451A2" w:rsidRDefault="000451A2" w:rsidP="000451A2">
      <w:pPr>
        <w:tabs>
          <w:tab w:val="left" w:pos="360"/>
        </w:tabs>
      </w:pPr>
      <w:r w:rsidRPr="000451A2">
        <w:t xml:space="preserve">c. </w:t>
      </w:r>
      <w:r w:rsidRPr="000451A2">
        <w:rPr>
          <w:position w:val="-24"/>
        </w:rPr>
        <w:object w:dxaOrig="1780" w:dyaOrig="680" w14:anchorId="6FBFEFC2">
          <v:shape id="_x0000_i1035" type="#_x0000_t75" style="width:89pt;height:34pt" o:ole="">
            <v:imagedata r:id="rId79" o:title=""/>
          </v:shape>
          <o:OLEObject Type="Embed" ProgID="Equation.DSMT4" ShapeID="_x0000_i1035" DrawAspect="Content" ObjectID="_1347045927"/>
        </w:object>
      </w:r>
      <w:r w:rsidRPr="000451A2">
        <w:tab/>
      </w:r>
      <w:r w:rsidRPr="000451A2">
        <w:tab/>
      </w:r>
      <w:r w:rsidR="00BE0C32">
        <w:tab/>
      </w:r>
      <w:r w:rsidRPr="000451A2">
        <w:tab/>
      </w:r>
      <w:proofErr w:type="gramStart"/>
      <w:r w:rsidRPr="000451A2">
        <w:t>d</w:t>
      </w:r>
      <w:proofErr w:type="gramEnd"/>
      <w:r w:rsidRPr="000451A2">
        <w:t xml:space="preserve">. </w:t>
      </w:r>
      <w:r w:rsidR="00214A3F" w:rsidRPr="000451A2">
        <w:rPr>
          <w:position w:val="-10"/>
        </w:rPr>
        <w:object w:dxaOrig="1480" w:dyaOrig="440" w14:anchorId="0DFEA630">
          <v:shape id="_x0000_i1056" type="#_x0000_t75" style="width:74pt;height:22pt" o:ole="">
            <v:imagedata r:id="rId81" o:title=""/>
          </v:shape>
          <o:OLEObject Type="Embed" ProgID="Equation.DSMT4" ShapeID="_x0000_i1056" DrawAspect="Content" ObjectID="_1347045928"/>
        </w:object>
      </w:r>
    </w:p>
    <w:p w14:paraId="04B2AD68" w14:textId="77777777" w:rsidR="000451A2" w:rsidRPr="000451A2" w:rsidRDefault="000451A2" w:rsidP="000451A2">
      <w:pPr>
        <w:tabs>
          <w:tab w:val="left" w:pos="360"/>
        </w:tabs>
      </w:pPr>
    </w:p>
    <w:p w14:paraId="55B31E31" w14:textId="77777777" w:rsidR="000451A2" w:rsidRPr="000451A2" w:rsidRDefault="000451A2" w:rsidP="000451A2">
      <w:pPr>
        <w:tabs>
          <w:tab w:val="left" w:pos="360"/>
        </w:tabs>
      </w:pPr>
    </w:p>
    <w:p w14:paraId="539A1EAA" w14:textId="77777777" w:rsidR="000451A2" w:rsidRPr="000451A2" w:rsidRDefault="000451A2" w:rsidP="000451A2">
      <w:pPr>
        <w:tabs>
          <w:tab w:val="left" w:pos="360"/>
        </w:tabs>
      </w:pPr>
    </w:p>
    <w:p w14:paraId="3F53ECB6" w14:textId="77777777" w:rsidR="000451A2" w:rsidRPr="000451A2" w:rsidRDefault="000451A2" w:rsidP="000451A2">
      <w:pPr>
        <w:tabs>
          <w:tab w:val="left" w:pos="360"/>
        </w:tabs>
      </w:pPr>
    </w:p>
    <w:p w14:paraId="11ACDDAF" w14:textId="77777777" w:rsidR="000451A2" w:rsidRDefault="000451A2" w:rsidP="000451A2">
      <w:pPr>
        <w:tabs>
          <w:tab w:val="left" w:pos="360"/>
        </w:tabs>
      </w:pPr>
    </w:p>
    <w:p w14:paraId="657F9297" w14:textId="77777777" w:rsidR="000451A2" w:rsidRPr="000451A2" w:rsidRDefault="000451A2" w:rsidP="000451A2">
      <w:pPr>
        <w:tabs>
          <w:tab w:val="left" w:pos="360"/>
        </w:tabs>
      </w:pPr>
    </w:p>
    <w:p w14:paraId="127CCDC1" w14:textId="77777777" w:rsidR="000451A2" w:rsidRPr="000451A2" w:rsidRDefault="000451A2" w:rsidP="000451A2">
      <w:pPr>
        <w:tabs>
          <w:tab w:val="left" w:pos="360"/>
        </w:tabs>
      </w:pPr>
    </w:p>
    <w:p w14:paraId="58EE1C1C" w14:textId="1D7C51F9" w:rsidR="000451A2" w:rsidRPr="000451A2" w:rsidRDefault="00A84A63" w:rsidP="000451A2">
      <w:pPr>
        <w:tabs>
          <w:tab w:val="left" w:pos="360"/>
        </w:tabs>
      </w:pPr>
      <w:r>
        <w:t>7</w:t>
      </w:r>
      <w:r w:rsidR="000451A2" w:rsidRPr="000451A2">
        <w:t xml:space="preserve">. </w:t>
      </w:r>
      <w:proofErr w:type="gramStart"/>
      <w:r w:rsidR="000451A2" w:rsidRPr="000451A2">
        <w:t>a</w:t>
      </w:r>
      <w:proofErr w:type="gramEnd"/>
      <w:r w:rsidR="000451A2" w:rsidRPr="000451A2">
        <w:t>. Sketch the graph of a function that is not continuous at 1, but it is defined at 1.</w:t>
      </w:r>
    </w:p>
    <w:p w14:paraId="41B94473" w14:textId="77777777" w:rsidR="000451A2" w:rsidRPr="000451A2" w:rsidRDefault="000451A2" w:rsidP="000451A2">
      <w:pPr>
        <w:tabs>
          <w:tab w:val="left" w:pos="360"/>
        </w:tabs>
      </w:pPr>
      <w:r w:rsidRPr="000451A2">
        <w:t>b. Sketch the graph of a function that is not continuous at 1, but has a limit at 1.</w:t>
      </w:r>
    </w:p>
    <w:p w14:paraId="660174B4" w14:textId="7CF9CD2F" w:rsidR="00E45337" w:rsidRPr="000451A2" w:rsidRDefault="00E45337" w:rsidP="00E45337">
      <w:pPr>
        <w:tabs>
          <w:tab w:val="left" w:pos="360"/>
        </w:tabs>
      </w:pPr>
      <w:r>
        <w:rPr>
          <w:b/>
        </w:rPr>
        <w:t xml:space="preserve"> </w:t>
      </w:r>
    </w:p>
    <w:p w14:paraId="6B6AFEE1" w14:textId="77777777" w:rsidR="005E78C1" w:rsidRDefault="005E78C1" w:rsidP="000451A2">
      <w:pPr>
        <w:tabs>
          <w:tab w:val="left" w:pos="360"/>
        </w:tabs>
      </w:pPr>
    </w:p>
    <w:p w14:paraId="02C0E84A" w14:textId="77777777" w:rsidR="005E78C1" w:rsidRDefault="005E78C1" w:rsidP="000451A2">
      <w:pPr>
        <w:tabs>
          <w:tab w:val="left" w:pos="360"/>
        </w:tabs>
      </w:pPr>
    </w:p>
    <w:p w14:paraId="02703283" w14:textId="77777777" w:rsidR="008A6204" w:rsidRDefault="008A6204" w:rsidP="000451A2">
      <w:pPr>
        <w:tabs>
          <w:tab w:val="left" w:pos="360"/>
        </w:tabs>
      </w:pPr>
    </w:p>
    <w:p w14:paraId="254E8A28" w14:textId="77777777" w:rsidR="008A6204" w:rsidRDefault="008A6204" w:rsidP="000451A2">
      <w:pPr>
        <w:tabs>
          <w:tab w:val="left" w:pos="360"/>
        </w:tabs>
      </w:pPr>
    </w:p>
    <w:p w14:paraId="5116EDB6" w14:textId="77777777" w:rsidR="008A6204" w:rsidRDefault="008A6204" w:rsidP="000451A2">
      <w:pPr>
        <w:tabs>
          <w:tab w:val="left" w:pos="360"/>
        </w:tabs>
      </w:pPr>
    </w:p>
    <w:p w14:paraId="3D9C1DC0" w14:textId="77777777" w:rsidR="005E78C1" w:rsidRDefault="005E78C1" w:rsidP="000451A2">
      <w:pPr>
        <w:tabs>
          <w:tab w:val="left" w:pos="360"/>
        </w:tabs>
      </w:pPr>
    </w:p>
    <w:p w14:paraId="2944B90B" w14:textId="77777777" w:rsidR="008B30FE" w:rsidRDefault="008B30FE" w:rsidP="000451A2">
      <w:pPr>
        <w:tabs>
          <w:tab w:val="left" w:pos="360"/>
        </w:tabs>
      </w:pPr>
    </w:p>
    <w:p w14:paraId="4C7B960A" w14:textId="77777777" w:rsidR="008B30FE" w:rsidRDefault="008B30FE" w:rsidP="000451A2">
      <w:pPr>
        <w:tabs>
          <w:tab w:val="left" w:pos="360"/>
        </w:tabs>
      </w:pPr>
    </w:p>
    <w:p w14:paraId="09816815" w14:textId="3BE78234" w:rsidR="000451A2" w:rsidRPr="000451A2" w:rsidRDefault="00A84A63" w:rsidP="000451A2">
      <w:pPr>
        <w:tabs>
          <w:tab w:val="left" w:pos="360"/>
        </w:tabs>
      </w:pPr>
      <w:r>
        <w:lastRenderedPageBreak/>
        <w:t>8</w:t>
      </w:r>
      <w:r w:rsidR="000451A2" w:rsidRPr="000451A2">
        <w:t xml:space="preserve">. Determine the value of the constant </w:t>
      </w:r>
      <w:r w:rsidR="000451A2" w:rsidRPr="000451A2">
        <w:rPr>
          <w:position w:val="-4"/>
        </w:rPr>
        <w:object w:dxaOrig="200" w:dyaOrig="200" w14:anchorId="04A735DF">
          <v:shape id="_x0000_i1036" type="#_x0000_t75" style="width:10pt;height:10pt" o:ole="">
            <v:imagedata r:id="rId83" o:title=""/>
          </v:shape>
          <o:OLEObject Type="Embed" ProgID="Equation.DSMT4" ShapeID="_x0000_i1036" DrawAspect="Content" ObjectID="_1347045929"/>
        </w:object>
      </w:r>
      <w:r w:rsidR="000451A2" w:rsidRPr="000451A2">
        <w:t xml:space="preserve"> for which the function </w:t>
      </w:r>
      <w:r w:rsidR="000451A2" w:rsidRPr="000451A2">
        <w:rPr>
          <w:position w:val="-48"/>
        </w:rPr>
        <w:object w:dxaOrig="2420" w:dyaOrig="1080" w14:anchorId="1DCA5E71">
          <v:shape id="_x0000_i1037" type="#_x0000_t75" style="width:121pt;height:54pt" o:ole="">
            <v:imagedata r:id="rId85" o:title=""/>
          </v:shape>
          <o:OLEObject Type="Embed" ProgID="Equation.DSMT4" ShapeID="_x0000_i1037" DrawAspect="Content" ObjectID="_1347045930"/>
        </w:object>
      </w:r>
      <w:r w:rsidR="000451A2" w:rsidRPr="000451A2">
        <w:t xml:space="preserve"> is continuous at </w:t>
      </w:r>
      <w:r w:rsidR="000451A2" w:rsidRPr="000451A2">
        <w:rPr>
          <w:position w:val="-4"/>
        </w:rPr>
        <w:object w:dxaOrig="520" w:dyaOrig="240" w14:anchorId="7795D1E4">
          <v:shape id="_x0000_i1038" type="#_x0000_t75" style="width:26pt;height:12pt" o:ole="">
            <v:imagedata r:id="rId87" o:title=""/>
          </v:shape>
          <o:OLEObject Type="Embed" ProgID="Equation.DSMT4" ShapeID="_x0000_i1038" DrawAspect="Content" ObjectID="_1347045931"/>
        </w:object>
      </w:r>
      <w:r w:rsidR="000451A2" w:rsidRPr="000451A2">
        <w:t>.</w:t>
      </w:r>
    </w:p>
    <w:p w14:paraId="4482AD65" w14:textId="77777777" w:rsidR="000451A2" w:rsidRPr="000451A2" w:rsidRDefault="000451A2" w:rsidP="000451A2">
      <w:pPr>
        <w:tabs>
          <w:tab w:val="left" w:pos="360"/>
        </w:tabs>
      </w:pPr>
    </w:p>
    <w:p w14:paraId="6442C545" w14:textId="77777777" w:rsidR="000451A2" w:rsidRPr="000451A2" w:rsidRDefault="000451A2" w:rsidP="000451A2">
      <w:pPr>
        <w:tabs>
          <w:tab w:val="left" w:pos="360"/>
        </w:tabs>
      </w:pPr>
    </w:p>
    <w:p w14:paraId="7096D024" w14:textId="77777777" w:rsidR="000451A2" w:rsidRPr="000451A2" w:rsidRDefault="000451A2" w:rsidP="000451A2">
      <w:pPr>
        <w:tabs>
          <w:tab w:val="left" w:pos="360"/>
        </w:tabs>
      </w:pPr>
    </w:p>
    <w:p w14:paraId="64BBDA61" w14:textId="77777777" w:rsidR="000451A2" w:rsidRPr="000451A2" w:rsidRDefault="000451A2" w:rsidP="000451A2">
      <w:pPr>
        <w:tabs>
          <w:tab w:val="left" w:pos="360"/>
        </w:tabs>
      </w:pPr>
    </w:p>
    <w:p w14:paraId="15B5AB42" w14:textId="77777777" w:rsidR="000451A2" w:rsidRPr="000451A2" w:rsidRDefault="000451A2" w:rsidP="000451A2">
      <w:pPr>
        <w:tabs>
          <w:tab w:val="left" w:pos="360"/>
        </w:tabs>
      </w:pPr>
    </w:p>
    <w:p w14:paraId="7577CBA7" w14:textId="77777777" w:rsidR="000451A2" w:rsidRPr="000451A2" w:rsidRDefault="000451A2" w:rsidP="000451A2">
      <w:pPr>
        <w:tabs>
          <w:tab w:val="left" w:pos="360"/>
        </w:tabs>
      </w:pPr>
    </w:p>
    <w:p w14:paraId="0FCCCD37" w14:textId="77777777" w:rsidR="000451A2" w:rsidRPr="000451A2" w:rsidRDefault="000451A2" w:rsidP="000451A2">
      <w:pPr>
        <w:tabs>
          <w:tab w:val="left" w:pos="360"/>
        </w:tabs>
      </w:pPr>
    </w:p>
    <w:p w14:paraId="5BF066D2" w14:textId="77777777" w:rsidR="000451A2" w:rsidRPr="000451A2" w:rsidRDefault="000451A2" w:rsidP="000451A2">
      <w:pPr>
        <w:tabs>
          <w:tab w:val="left" w:pos="360"/>
        </w:tabs>
      </w:pPr>
    </w:p>
    <w:p w14:paraId="30A56945" w14:textId="7485D4AE" w:rsidR="000451A2" w:rsidRPr="000451A2" w:rsidRDefault="00A84A63" w:rsidP="000451A2">
      <w:pPr>
        <w:tabs>
          <w:tab w:val="left" w:pos="360"/>
        </w:tabs>
      </w:pPr>
      <w:r>
        <w:t>9</w:t>
      </w:r>
      <w:r w:rsidR="000451A2" w:rsidRPr="000451A2">
        <w:t xml:space="preserve">. Determine the value of the constant </w:t>
      </w:r>
      <w:r w:rsidR="000451A2" w:rsidRPr="000451A2">
        <w:rPr>
          <w:position w:val="-4"/>
        </w:rPr>
        <w:object w:dxaOrig="180" w:dyaOrig="260" w14:anchorId="684EA774">
          <v:shape id="_x0000_i1039" type="#_x0000_t75" style="width:9pt;height:13pt" o:ole="">
            <v:imagedata r:id="rId89" o:title=""/>
          </v:shape>
          <o:OLEObject Type="Embed" ProgID="Equation.DSMT4" ShapeID="_x0000_i1039" DrawAspect="Content" ObjectID="_1347045932"/>
        </w:object>
      </w:r>
      <w:r w:rsidR="000451A2" w:rsidRPr="000451A2">
        <w:t xml:space="preserve"> for which the function </w:t>
      </w:r>
      <w:r w:rsidR="000451A2" w:rsidRPr="000451A2">
        <w:rPr>
          <w:position w:val="-32"/>
        </w:rPr>
        <w:object w:dxaOrig="2160" w:dyaOrig="780" w14:anchorId="2C7AE8EE">
          <v:shape id="_x0000_i1040" type="#_x0000_t75" style="width:108pt;height:39pt" o:ole="">
            <v:imagedata r:id="rId91" o:title=""/>
          </v:shape>
          <o:OLEObject Type="Embed" ProgID="Equation.DSMT4" ShapeID="_x0000_i1040" DrawAspect="Content" ObjectID="_1347045933"/>
        </w:object>
      </w:r>
      <w:r w:rsidR="000451A2" w:rsidRPr="000451A2">
        <w:t xml:space="preserve">is continuous at </w:t>
      </w:r>
      <w:r w:rsidR="000451A2" w:rsidRPr="000451A2">
        <w:rPr>
          <w:position w:val="-4"/>
        </w:rPr>
        <w:object w:dxaOrig="700" w:dyaOrig="240" w14:anchorId="0246B97F">
          <v:shape id="_x0000_i1041" type="#_x0000_t75" style="width:35pt;height:12pt" o:ole="">
            <v:imagedata r:id="rId93" o:title=""/>
          </v:shape>
          <o:OLEObject Type="Embed" ProgID="Equation.DSMT4" ShapeID="_x0000_i1041" DrawAspect="Content" ObjectID="_1347045934"/>
        </w:object>
      </w:r>
      <w:r w:rsidR="000451A2" w:rsidRPr="000451A2">
        <w:t>.</w:t>
      </w:r>
    </w:p>
    <w:p w14:paraId="54C453E2" w14:textId="77777777" w:rsidR="000451A2" w:rsidRPr="000451A2" w:rsidRDefault="000451A2" w:rsidP="000451A2">
      <w:pPr>
        <w:tabs>
          <w:tab w:val="left" w:pos="360"/>
        </w:tabs>
      </w:pPr>
    </w:p>
    <w:p w14:paraId="0AD2DA73" w14:textId="77777777" w:rsidR="000451A2" w:rsidRPr="000451A2" w:rsidRDefault="000451A2" w:rsidP="000451A2">
      <w:pPr>
        <w:pStyle w:val="BodyTextIndent3"/>
        <w:tabs>
          <w:tab w:val="left" w:pos="630"/>
          <w:tab w:val="left" w:pos="900"/>
          <w:tab w:val="left" w:pos="1170"/>
          <w:tab w:val="left" w:pos="1440"/>
          <w:tab w:val="left" w:pos="1710"/>
          <w:tab w:val="left" w:pos="1980"/>
        </w:tabs>
        <w:ind w:hanging="360"/>
        <w:rPr>
          <w:sz w:val="24"/>
          <w:szCs w:val="24"/>
        </w:rPr>
      </w:pPr>
      <w:r w:rsidRPr="000451A2">
        <w:rPr>
          <w:sz w:val="24"/>
          <w:szCs w:val="24"/>
        </w:rPr>
        <w:tab/>
      </w:r>
      <w:r w:rsidRPr="000451A2">
        <w:rPr>
          <w:sz w:val="24"/>
          <w:szCs w:val="24"/>
        </w:rPr>
        <w:tab/>
      </w:r>
    </w:p>
    <w:p w14:paraId="56131CFB" w14:textId="77777777" w:rsidR="000451A2" w:rsidRPr="000451A2" w:rsidRDefault="000451A2" w:rsidP="000451A2">
      <w:pPr>
        <w:tabs>
          <w:tab w:val="left" w:pos="360"/>
        </w:tabs>
      </w:pPr>
    </w:p>
    <w:p w14:paraId="364BB3A8" w14:textId="77777777" w:rsidR="000451A2" w:rsidRPr="000451A2" w:rsidRDefault="000451A2" w:rsidP="000451A2">
      <w:pPr>
        <w:tabs>
          <w:tab w:val="left" w:pos="360"/>
        </w:tabs>
      </w:pPr>
    </w:p>
    <w:p w14:paraId="11381225" w14:textId="77777777" w:rsidR="000451A2" w:rsidRPr="000451A2" w:rsidRDefault="000451A2" w:rsidP="000451A2">
      <w:pPr>
        <w:tabs>
          <w:tab w:val="left" w:pos="360"/>
        </w:tabs>
      </w:pPr>
    </w:p>
    <w:p w14:paraId="2F1CCE50" w14:textId="77777777" w:rsidR="000451A2" w:rsidRPr="000451A2" w:rsidRDefault="000451A2" w:rsidP="000451A2">
      <w:pPr>
        <w:tabs>
          <w:tab w:val="left" w:pos="360"/>
        </w:tabs>
      </w:pPr>
    </w:p>
    <w:p w14:paraId="7F23A7BA" w14:textId="77777777" w:rsidR="000451A2" w:rsidRPr="000451A2" w:rsidRDefault="000451A2" w:rsidP="000451A2">
      <w:pPr>
        <w:tabs>
          <w:tab w:val="left" w:pos="360"/>
        </w:tabs>
      </w:pPr>
    </w:p>
    <w:p w14:paraId="15E69484" w14:textId="39484B65" w:rsidR="000451A2" w:rsidRPr="000451A2" w:rsidRDefault="00A84A63" w:rsidP="000451A2">
      <w:pPr>
        <w:tabs>
          <w:tab w:val="left" w:pos="360"/>
        </w:tabs>
      </w:pPr>
      <w:r>
        <w:t>10</w:t>
      </w:r>
      <w:r w:rsidR="000451A2" w:rsidRPr="000451A2">
        <w:t xml:space="preserve">. </w:t>
      </w:r>
      <w:r w:rsidR="000451A2" w:rsidRPr="000451A2">
        <w:rPr>
          <w:position w:val="-24"/>
        </w:rPr>
        <w:object w:dxaOrig="1760" w:dyaOrig="680" w14:anchorId="6E46F81A">
          <v:shape id="_x0000_i1042" type="#_x0000_t75" style="width:88pt;height:34pt" o:ole="">
            <v:imagedata r:id="rId95" o:title=""/>
          </v:shape>
          <o:OLEObject Type="Embed" ProgID="Equation.DSMT4" ShapeID="_x0000_i1042" DrawAspect="Content" ObjectID="_1347045935"/>
        </w:object>
      </w:r>
      <w:r w:rsidR="000451A2" w:rsidRPr="000451A2">
        <w:t xml:space="preserve"> </w:t>
      </w:r>
      <w:proofErr w:type="gramStart"/>
      <w:r w:rsidR="000451A2" w:rsidRPr="000451A2">
        <w:t>has</w:t>
      </w:r>
      <w:proofErr w:type="gramEnd"/>
      <w:r w:rsidR="000451A2" w:rsidRPr="000451A2">
        <w:t xml:space="preserve"> a removable discontinuity.  Redefine the function so as to remove the discontinuity.  Use limit(s) to support your answer.</w:t>
      </w:r>
    </w:p>
    <w:p w14:paraId="49DC4EDD" w14:textId="77777777" w:rsidR="000451A2" w:rsidRPr="000451A2" w:rsidRDefault="000451A2" w:rsidP="000451A2">
      <w:pPr>
        <w:tabs>
          <w:tab w:val="left" w:pos="360"/>
        </w:tabs>
      </w:pPr>
    </w:p>
    <w:p w14:paraId="5BEFB54A" w14:textId="77777777" w:rsidR="0012588A" w:rsidRDefault="0012588A" w:rsidP="000451A2">
      <w:pPr>
        <w:tabs>
          <w:tab w:val="left" w:pos="360"/>
        </w:tabs>
      </w:pPr>
    </w:p>
    <w:p w14:paraId="160AC654" w14:textId="77777777" w:rsidR="0012588A" w:rsidRDefault="0012588A" w:rsidP="000451A2">
      <w:pPr>
        <w:tabs>
          <w:tab w:val="left" w:pos="360"/>
        </w:tabs>
      </w:pPr>
    </w:p>
    <w:p w14:paraId="36675451" w14:textId="77777777" w:rsidR="0012588A" w:rsidRDefault="0012588A" w:rsidP="000451A2">
      <w:pPr>
        <w:tabs>
          <w:tab w:val="left" w:pos="360"/>
        </w:tabs>
      </w:pPr>
    </w:p>
    <w:p w14:paraId="351A6C10" w14:textId="77777777" w:rsidR="0012588A" w:rsidRDefault="0012588A" w:rsidP="000451A2">
      <w:pPr>
        <w:tabs>
          <w:tab w:val="left" w:pos="360"/>
        </w:tabs>
      </w:pPr>
    </w:p>
    <w:p w14:paraId="51B063F9" w14:textId="77777777" w:rsidR="0012588A" w:rsidRDefault="0012588A" w:rsidP="000451A2">
      <w:pPr>
        <w:tabs>
          <w:tab w:val="left" w:pos="360"/>
        </w:tabs>
      </w:pPr>
    </w:p>
    <w:p w14:paraId="76F83034" w14:textId="77777777" w:rsidR="0012588A" w:rsidRDefault="0012588A" w:rsidP="000451A2">
      <w:pPr>
        <w:tabs>
          <w:tab w:val="left" w:pos="360"/>
        </w:tabs>
      </w:pPr>
    </w:p>
    <w:p w14:paraId="2A5E388C" w14:textId="77777777" w:rsidR="0012588A" w:rsidRDefault="0012588A" w:rsidP="000451A2">
      <w:pPr>
        <w:tabs>
          <w:tab w:val="left" w:pos="360"/>
        </w:tabs>
      </w:pPr>
    </w:p>
    <w:p w14:paraId="7BAC1DDC" w14:textId="77777777" w:rsidR="0012588A" w:rsidRDefault="0012588A" w:rsidP="000451A2">
      <w:pPr>
        <w:tabs>
          <w:tab w:val="left" w:pos="360"/>
        </w:tabs>
      </w:pPr>
    </w:p>
    <w:p w14:paraId="7E4C4C40" w14:textId="3E222392" w:rsidR="005E78C1" w:rsidRDefault="0012588A" w:rsidP="000451A2">
      <w:pPr>
        <w:tabs>
          <w:tab w:val="left" w:pos="360"/>
        </w:tabs>
      </w:pPr>
      <w:r>
        <w:t>1</w:t>
      </w:r>
      <w:r w:rsidR="00A84A63">
        <w:t>1</w:t>
      </w:r>
      <w:r>
        <w:t xml:space="preserve">. </w:t>
      </w:r>
      <w:r w:rsidR="00A84A63">
        <w:t>(2.5</w:t>
      </w:r>
      <w:proofErr w:type="gramStart"/>
      <w:r w:rsidR="00A84A63">
        <w:t>:#</w:t>
      </w:r>
      <w:proofErr w:type="gramEnd"/>
      <w:r w:rsidR="00A84A63">
        <w:t>47b)</w:t>
      </w:r>
      <w:r w:rsidR="00777197" w:rsidRPr="00777197">
        <w:rPr>
          <w:position w:val="-24"/>
        </w:rPr>
        <w:object w:dxaOrig="1940" w:dyaOrig="680" w14:anchorId="3388342A">
          <v:shape id="_x0000_i1060" type="#_x0000_t75" style="width:97pt;height:34pt" o:ole="">
            <v:imagedata r:id="rId97" o:title=""/>
          </v:shape>
          <o:OLEObject Type="Embed" ProgID="Equation.DSMT4" ShapeID="_x0000_i1060" DrawAspect="Content" ObjectID="_1347045936" r:id="rId98"/>
        </w:object>
      </w:r>
      <w:r w:rsidR="000A6443">
        <w:t xml:space="preserve"> </w:t>
      </w:r>
      <w:r w:rsidR="00777197">
        <w:t xml:space="preserve"> </w:t>
      </w:r>
      <w:r w:rsidR="00777197" w:rsidRPr="000451A2">
        <w:t>has a removable discontinuity</w:t>
      </w:r>
      <w:r w:rsidR="00777197">
        <w:t xml:space="preserve"> at </w:t>
      </w:r>
      <w:r w:rsidR="00777197" w:rsidRPr="00777197">
        <w:rPr>
          <w:position w:val="-4"/>
        </w:rPr>
        <w:object w:dxaOrig="560" w:dyaOrig="240" w14:anchorId="3FC232ED">
          <v:shape id="_x0000_i1061" type="#_x0000_t75" style="width:28pt;height:12pt" o:ole="">
            <v:imagedata r:id="rId99" o:title=""/>
          </v:shape>
          <o:OLEObject Type="Embed" ProgID="Equation.DSMT4" ShapeID="_x0000_i1061" DrawAspect="Content" ObjectID="_1347045937" r:id="rId100"/>
        </w:object>
      </w:r>
      <w:r w:rsidR="00777197" w:rsidRPr="000451A2">
        <w:t>.  Redefine the function so as to remove the discontinuity.  Use limit(s) to support your answer.</w:t>
      </w:r>
      <w:r w:rsidR="000451A2" w:rsidRPr="000451A2">
        <w:br w:type="page"/>
      </w:r>
    </w:p>
    <w:p w14:paraId="460F6885" w14:textId="381815E5" w:rsidR="005E78C1" w:rsidRPr="000451A2" w:rsidRDefault="00A84A63" w:rsidP="005E78C1">
      <w:pPr>
        <w:tabs>
          <w:tab w:val="left" w:pos="360"/>
        </w:tabs>
      </w:pPr>
      <w:r>
        <w:lastRenderedPageBreak/>
        <w:t>12</w:t>
      </w:r>
      <w:r w:rsidR="005E78C1">
        <w:t xml:space="preserve">. </w:t>
      </w:r>
      <w:r w:rsidR="005E78C1" w:rsidRPr="000451A2">
        <w:t xml:space="preserve">Let </w:t>
      </w:r>
      <w:r w:rsidR="005E78C1" w:rsidRPr="000451A2">
        <w:rPr>
          <w:position w:val="-34"/>
        </w:rPr>
        <w:object w:dxaOrig="2780" w:dyaOrig="800" w14:anchorId="505CED7C">
          <v:shape id="_x0000_i1057" type="#_x0000_t75" style="width:139pt;height:40pt" o:ole="">
            <v:imagedata r:id="rId101" o:title=""/>
          </v:shape>
          <o:OLEObject Type="Embed" ProgID="Equation.DSMT4" ShapeID="_x0000_i1057" DrawAspect="Content" ObjectID="_1347045938"/>
        </w:object>
      </w:r>
    </w:p>
    <w:p w14:paraId="58298F54" w14:textId="77777777" w:rsidR="005E78C1" w:rsidRPr="000451A2" w:rsidRDefault="005E78C1" w:rsidP="005E78C1">
      <w:pPr>
        <w:tabs>
          <w:tab w:val="left" w:pos="360"/>
        </w:tabs>
      </w:pPr>
      <w:r w:rsidRPr="000451A2">
        <w:t xml:space="preserve">a. </w:t>
      </w:r>
      <w:r>
        <w:t>Show</w:t>
      </w:r>
      <w:r w:rsidRPr="000451A2">
        <w:t xml:space="preserve"> that the function if not continuous at </w:t>
      </w:r>
      <w:r w:rsidRPr="000451A2">
        <w:rPr>
          <w:position w:val="-4"/>
        </w:rPr>
        <w:object w:dxaOrig="180" w:dyaOrig="240" w14:anchorId="180F7F80">
          <v:shape id="_x0000_i1058" type="#_x0000_t75" style="width:9pt;height:12pt" o:ole="">
            <v:imagedata r:id="rId103" o:title=""/>
          </v:shape>
          <o:OLEObject Type="Embed" ProgID="Equation.DSMT4" ShapeID="_x0000_i1058" DrawAspect="Content" ObjectID="_1347045939"/>
        </w:object>
      </w:r>
      <w:r w:rsidRPr="000451A2">
        <w:t>.</w:t>
      </w:r>
    </w:p>
    <w:p w14:paraId="4D6C81A0" w14:textId="77777777" w:rsidR="005E78C1" w:rsidRPr="000451A2" w:rsidRDefault="005E78C1" w:rsidP="005E78C1">
      <w:pPr>
        <w:tabs>
          <w:tab w:val="left" w:pos="360"/>
        </w:tabs>
      </w:pPr>
    </w:p>
    <w:p w14:paraId="56B5B77B" w14:textId="77777777" w:rsidR="005E78C1" w:rsidRPr="000451A2" w:rsidRDefault="005E78C1" w:rsidP="005E78C1">
      <w:pPr>
        <w:tabs>
          <w:tab w:val="left" w:pos="360"/>
        </w:tabs>
      </w:pPr>
    </w:p>
    <w:p w14:paraId="144CDA27" w14:textId="77777777" w:rsidR="005E78C1" w:rsidRPr="000451A2" w:rsidRDefault="005E78C1" w:rsidP="005E78C1">
      <w:pPr>
        <w:tabs>
          <w:tab w:val="left" w:pos="360"/>
        </w:tabs>
      </w:pPr>
    </w:p>
    <w:p w14:paraId="6359D64B" w14:textId="77777777" w:rsidR="005E78C1" w:rsidRPr="000451A2" w:rsidRDefault="005E78C1" w:rsidP="005E78C1">
      <w:pPr>
        <w:tabs>
          <w:tab w:val="left" w:pos="360"/>
        </w:tabs>
      </w:pPr>
    </w:p>
    <w:p w14:paraId="087EEA12" w14:textId="77777777" w:rsidR="005E78C1" w:rsidRPr="000451A2" w:rsidRDefault="005E78C1" w:rsidP="005E78C1">
      <w:pPr>
        <w:tabs>
          <w:tab w:val="left" w:pos="360"/>
        </w:tabs>
      </w:pPr>
      <w:r w:rsidRPr="000451A2">
        <w:t xml:space="preserve">b. Is the function continuous from the left or right at </w:t>
      </w:r>
      <w:r w:rsidRPr="000451A2">
        <w:rPr>
          <w:position w:val="-4"/>
        </w:rPr>
        <w:object w:dxaOrig="180" w:dyaOrig="240" w14:anchorId="259AFE02">
          <v:shape id="_x0000_i1059" type="#_x0000_t75" style="width:9pt;height:12pt" o:ole="">
            <v:imagedata r:id="rId105" o:title=""/>
          </v:shape>
          <o:OLEObject Type="Embed" ProgID="Equation.DSMT4" ShapeID="_x0000_i1059" DrawAspect="Content" ObjectID="_1347045940"/>
        </w:object>
      </w:r>
      <w:r w:rsidRPr="000451A2">
        <w:t>?</w:t>
      </w:r>
    </w:p>
    <w:p w14:paraId="07E65A75" w14:textId="77777777" w:rsidR="005E78C1" w:rsidRPr="000451A2" w:rsidRDefault="005E78C1" w:rsidP="005E78C1">
      <w:pPr>
        <w:tabs>
          <w:tab w:val="left" w:pos="360"/>
        </w:tabs>
      </w:pPr>
    </w:p>
    <w:p w14:paraId="2E57AA23" w14:textId="77777777" w:rsidR="00CB3A88" w:rsidRDefault="00CB3A88" w:rsidP="000451A2">
      <w:pPr>
        <w:tabs>
          <w:tab w:val="left" w:pos="360"/>
        </w:tabs>
      </w:pPr>
    </w:p>
    <w:p w14:paraId="7426BADB" w14:textId="77777777" w:rsidR="00CB3A88" w:rsidRDefault="00CB3A88" w:rsidP="000451A2">
      <w:pPr>
        <w:tabs>
          <w:tab w:val="left" w:pos="360"/>
        </w:tabs>
      </w:pPr>
    </w:p>
    <w:p w14:paraId="23CA55FE" w14:textId="420CAA02" w:rsidR="000451A2" w:rsidRPr="000451A2" w:rsidRDefault="000451A2" w:rsidP="000451A2">
      <w:pPr>
        <w:tabs>
          <w:tab w:val="left" w:pos="360"/>
        </w:tabs>
      </w:pPr>
      <w:r w:rsidRPr="000451A2">
        <w:t>1</w:t>
      </w:r>
      <w:r w:rsidR="00A84A63">
        <w:t>3</w:t>
      </w:r>
      <w:r w:rsidRPr="000451A2">
        <w:t>. What types of discontinuities do the following functions have? Support your answers with limits.</w:t>
      </w:r>
    </w:p>
    <w:p w14:paraId="300EDE90" w14:textId="44FC2266" w:rsidR="000451A2" w:rsidRPr="000451A2" w:rsidRDefault="00A84A63" w:rsidP="000451A2">
      <w:pPr>
        <w:tabs>
          <w:tab w:val="left" w:pos="360"/>
        </w:tabs>
      </w:pPr>
      <w:r>
        <w:t>a</w:t>
      </w:r>
      <w:r w:rsidR="000451A2" w:rsidRPr="000451A2">
        <w:t xml:space="preserve">.  </w:t>
      </w:r>
      <w:r w:rsidR="000451A2" w:rsidRPr="000451A2">
        <w:rPr>
          <w:position w:val="-24"/>
        </w:rPr>
        <w:object w:dxaOrig="1540" w:dyaOrig="680" w14:anchorId="74CFD549">
          <v:shape id="_x0000_i1043" type="#_x0000_t75" style="width:77pt;height:34pt" o:ole="">
            <v:imagedata r:id="rId107" o:title=""/>
          </v:shape>
          <o:OLEObject Type="Embed" ProgID="Equation.DSMT4" ShapeID="_x0000_i1043" DrawAspect="Content" ObjectID="_1347045941"/>
        </w:object>
      </w:r>
    </w:p>
    <w:p w14:paraId="457D0504" w14:textId="77777777" w:rsidR="000451A2" w:rsidRPr="000451A2" w:rsidRDefault="000451A2" w:rsidP="000451A2">
      <w:pPr>
        <w:tabs>
          <w:tab w:val="left" w:pos="360"/>
        </w:tabs>
      </w:pPr>
    </w:p>
    <w:p w14:paraId="683647F6" w14:textId="77777777" w:rsidR="000451A2" w:rsidRPr="000451A2" w:rsidRDefault="000451A2" w:rsidP="000451A2">
      <w:pPr>
        <w:tabs>
          <w:tab w:val="left" w:pos="360"/>
        </w:tabs>
      </w:pPr>
    </w:p>
    <w:p w14:paraId="34038300" w14:textId="77777777" w:rsidR="000451A2" w:rsidRPr="000451A2" w:rsidRDefault="000451A2" w:rsidP="000451A2">
      <w:pPr>
        <w:tabs>
          <w:tab w:val="left" w:pos="360"/>
        </w:tabs>
      </w:pPr>
    </w:p>
    <w:p w14:paraId="05C57603" w14:textId="77777777" w:rsidR="000451A2" w:rsidRPr="000451A2" w:rsidRDefault="000451A2" w:rsidP="000451A2">
      <w:pPr>
        <w:tabs>
          <w:tab w:val="left" w:pos="360"/>
        </w:tabs>
      </w:pPr>
    </w:p>
    <w:p w14:paraId="034D10DC" w14:textId="77777777" w:rsidR="000451A2" w:rsidRPr="000451A2" w:rsidRDefault="000451A2" w:rsidP="000451A2">
      <w:pPr>
        <w:tabs>
          <w:tab w:val="left" w:pos="360"/>
        </w:tabs>
      </w:pPr>
    </w:p>
    <w:p w14:paraId="3E8C6B23" w14:textId="4CB283D0" w:rsidR="000451A2" w:rsidRPr="000451A2" w:rsidRDefault="00A84A63" w:rsidP="000451A2">
      <w:pPr>
        <w:tabs>
          <w:tab w:val="left" w:pos="360"/>
        </w:tabs>
      </w:pPr>
      <w:r>
        <w:t>b</w:t>
      </w:r>
      <w:r w:rsidR="000451A2" w:rsidRPr="000451A2">
        <w:t xml:space="preserve">. </w:t>
      </w:r>
      <w:r w:rsidR="000451A2" w:rsidRPr="000451A2">
        <w:rPr>
          <w:position w:val="-24"/>
        </w:rPr>
        <w:object w:dxaOrig="1400" w:dyaOrig="720" w14:anchorId="6436431C">
          <v:shape id="_x0000_i1044" type="#_x0000_t75" style="width:70pt;height:36pt" o:ole="">
            <v:imagedata r:id="rId109" o:title=""/>
          </v:shape>
          <o:OLEObject Type="Embed" ProgID="Equation.DSMT4" ShapeID="_x0000_i1044" DrawAspect="Content" ObjectID="_1347045942"/>
        </w:object>
      </w:r>
    </w:p>
    <w:p w14:paraId="2BF705CB" w14:textId="77777777" w:rsidR="000451A2" w:rsidRPr="000451A2" w:rsidRDefault="000451A2" w:rsidP="000451A2">
      <w:pPr>
        <w:tabs>
          <w:tab w:val="left" w:pos="360"/>
        </w:tabs>
      </w:pPr>
    </w:p>
    <w:p w14:paraId="3EA612B0" w14:textId="77777777" w:rsidR="000451A2" w:rsidRPr="000451A2" w:rsidRDefault="000451A2" w:rsidP="000451A2">
      <w:pPr>
        <w:tabs>
          <w:tab w:val="left" w:pos="360"/>
        </w:tabs>
      </w:pPr>
    </w:p>
    <w:p w14:paraId="06858456" w14:textId="77777777" w:rsidR="000451A2" w:rsidRPr="000451A2" w:rsidRDefault="000451A2" w:rsidP="000451A2">
      <w:pPr>
        <w:tabs>
          <w:tab w:val="left" w:pos="360"/>
        </w:tabs>
      </w:pPr>
    </w:p>
    <w:p w14:paraId="4B3291FC" w14:textId="77777777" w:rsidR="000451A2" w:rsidRPr="000451A2" w:rsidRDefault="000451A2" w:rsidP="000451A2">
      <w:pPr>
        <w:tabs>
          <w:tab w:val="left" w:pos="360"/>
        </w:tabs>
      </w:pPr>
    </w:p>
    <w:p w14:paraId="6E1759F8" w14:textId="77777777" w:rsidR="000451A2" w:rsidRPr="000451A2" w:rsidRDefault="000451A2" w:rsidP="000451A2">
      <w:pPr>
        <w:tabs>
          <w:tab w:val="left" w:pos="360"/>
        </w:tabs>
      </w:pPr>
    </w:p>
    <w:p w14:paraId="10E36EBD" w14:textId="44F6D33A" w:rsidR="000451A2" w:rsidRPr="000451A2" w:rsidRDefault="00A84A63" w:rsidP="000451A2">
      <w:pPr>
        <w:tabs>
          <w:tab w:val="left" w:pos="360"/>
        </w:tabs>
      </w:pPr>
      <w:r>
        <w:t>c</w:t>
      </w:r>
      <w:r w:rsidR="000451A2" w:rsidRPr="000451A2">
        <w:t xml:space="preserve">. </w:t>
      </w:r>
      <w:r w:rsidR="000451A2" w:rsidRPr="000451A2">
        <w:rPr>
          <w:position w:val="-24"/>
        </w:rPr>
        <w:object w:dxaOrig="2060" w:dyaOrig="680" w14:anchorId="10B9711A">
          <v:shape id="_x0000_i1045" type="#_x0000_t75" style="width:103pt;height:34pt" o:ole="">
            <v:imagedata r:id="rId111" o:title=""/>
          </v:shape>
          <o:OLEObject Type="Embed" ProgID="Equation.DSMT4" ShapeID="_x0000_i1045" DrawAspect="Content" ObjectID="_1347045943"/>
        </w:object>
      </w:r>
    </w:p>
    <w:p w14:paraId="001C1504" w14:textId="77777777" w:rsidR="000451A2" w:rsidRPr="000451A2" w:rsidRDefault="000451A2" w:rsidP="000451A2">
      <w:pPr>
        <w:tabs>
          <w:tab w:val="left" w:pos="360"/>
        </w:tabs>
      </w:pPr>
    </w:p>
    <w:p w14:paraId="505EF173" w14:textId="77777777" w:rsidR="000451A2" w:rsidRPr="000451A2" w:rsidRDefault="000451A2" w:rsidP="000451A2">
      <w:pPr>
        <w:tabs>
          <w:tab w:val="left" w:pos="360"/>
        </w:tabs>
      </w:pPr>
    </w:p>
    <w:p w14:paraId="6561AF0E" w14:textId="77777777" w:rsidR="000451A2" w:rsidRPr="000451A2" w:rsidRDefault="000451A2" w:rsidP="000451A2">
      <w:pPr>
        <w:tabs>
          <w:tab w:val="left" w:pos="360"/>
        </w:tabs>
        <w:ind w:left="360" w:hanging="360"/>
      </w:pPr>
    </w:p>
    <w:p w14:paraId="6F8591FC" w14:textId="77777777" w:rsidR="000451A2" w:rsidRPr="000451A2" w:rsidRDefault="000451A2" w:rsidP="000451A2">
      <w:pPr>
        <w:tabs>
          <w:tab w:val="left" w:pos="360"/>
        </w:tabs>
        <w:ind w:left="360" w:hanging="360"/>
      </w:pPr>
    </w:p>
    <w:p w14:paraId="723E71F2" w14:textId="77777777" w:rsidR="000451A2" w:rsidRPr="000451A2" w:rsidRDefault="000451A2" w:rsidP="000451A2">
      <w:pPr>
        <w:tabs>
          <w:tab w:val="left" w:pos="360"/>
        </w:tabs>
        <w:ind w:left="360" w:hanging="360"/>
      </w:pPr>
    </w:p>
    <w:p w14:paraId="60A6456D" w14:textId="77777777" w:rsidR="000451A2" w:rsidRPr="000451A2" w:rsidRDefault="000451A2" w:rsidP="000451A2">
      <w:pPr>
        <w:tabs>
          <w:tab w:val="left" w:pos="360"/>
        </w:tabs>
        <w:ind w:left="360" w:hanging="360"/>
      </w:pPr>
    </w:p>
    <w:p w14:paraId="65C251D1" w14:textId="77777777" w:rsidR="000451A2" w:rsidRPr="000451A2" w:rsidRDefault="000451A2" w:rsidP="000451A2">
      <w:pPr>
        <w:tabs>
          <w:tab w:val="left" w:pos="360"/>
        </w:tabs>
        <w:ind w:left="360" w:hanging="360"/>
      </w:pPr>
      <w:r w:rsidRPr="000451A2">
        <w:t>e. Conclusions:</w:t>
      </w:r>
    </w:p>
    <w:p w14:paraId="6AC9BC5A" w14:textId="77777777" w:rsidR="000451A2" w:rsidRPr="000451A2" w:rsidRDefault="000451A2" w:rsidP="000451A2">
      <w:pPr>
        <w:tabs>
          <w:tab w:val="left" w:pos="360"/>
        </w:tabs>
        <w:ind w:left="360" w:hanging="360"/>
      </w:pPr>
      <w:r w:rsidRPr="000451A2">
        <w:t>A function has a removable discontinuity when</w:t>
      </w:r>
    </w:p>
    <w:p w14:paraId="584BCB72" w14:textId="77777777" w:rsidR="000451A2" w:rsidRPr="000451A2" w:rsidRDefault="000451A2" w:rsidP="000451A2">
      <w:pPr>
        <w:tabs>
          <w:tab w:val="left" w:pos="360"/>
        </w:tabs>
        <w:ind w:left="360" w:hanging="360"/>
      </w:pPr>
    </w:p>
    <w:p w14:paraId="6EC8ACE7" w14:textId="77777777" w:rsidR="000451A2" w:rsidRPr="000451A2" w:rsidRDefault="000451A2" w:rsidP="000451A2">
      <w:pPr>
        <w:tabs>
          <w:tab w:val="left" w:pos="360"/>
        </w:tabs>
        <w:ind w:left="360" w:hanging="360"/>
      </w:pPr>
    </w:p>
    <w:p w14:paraId="239E079D" w14:textId="77777777" w:rsidR="000451A2" w:rsidRPr="000451A2" w:rsidRDefault="000451A2" w:rsidP="000451A2">
      <w:pPr>
        <w:tabs>
          <w:tab w:val="left" w:pos="360"/>
        </w:tabs>
      </w:pPr>
      <w:r w:rsidRPr="000451A2">
        <w:t xml:space="preserve">The discontinuity can be removed with </w:t>
      </w:r>
    </w:p>
    <w:p w14:paraId="0096E8E2" w14:textId="77777777" w:rsidR="000451A2" w:rsidRPr="000451A2" w:rsidRDefault="000451A2" w:rsidP="000451A2">
      <w:pPr>
        <w:tabs>
          <w:tab w:val="left" w:pos="360"/>
        </w:tabs>
      </w:pPr>
    </w:p>
    <w:p w14:paraId="3870C738" w14:textId="77777777" w:rsidR="000451A2" w:rsidRPr="000451A2" w:rsidRDefault="000451A2" w:rsidP="000451A2">
      <w:pPr>
        <w:tabs>
          <w:tab w:val="left" w:pos="360"/>
        </w:tabs>
        <w:ind w:left="360" w:hanging="360"/>
      </w:pPr>
    </w:p>
    <w:p w14:paraId="5997941F" w14:textId="77777777" w:rsidR="000451A2" w:rsidRPr="000451A2" w:rsidRDefault="000451A2" w:rsidP="000451A2">
      <w:pPr>
        <w:tabs>
          <w:tab w:val="left" w:pos="360"/>
        </w:tabs>
        <w:ind w:left="360" w:hanging="360"/>
      </w:pPr>
      <w:r w:rsidRPr="000451A2">
        <w:t>A function has an infinite discontinuity when</w:t>
      </w:r>
    </w:p>
    <w:p w14:paraId="271A5A55" w14:textId="77777777" w:rsidR="000451A2" w:rsidRPr="000451A2" w:rsidRDefault="000451A2" w:rsidP="000451A2">
      <w:pPr>
        <w:tabs>
          <w:tab w:val="left" w:pos="360"/>
        </w:tabs>
        <w:ind w:left="360" w:hanging="360"/>
      </w:pPr>
    </w:p>
    <w:p w14:paraId="39082607" w14:textId="77777777" w:rsidR="000451A2" w:rsidRPr="000451A2" w:rsidRDefault="000451A2" w:rsidP="000451A2">
      <w:pPr>
        <w:tabs>
          <w:tab w:val="left" w:pos="360"/>
        </w:tabs>
        <w:ind w:left="360" w:hanging="360"/>
      </w:pPr>
    </w:p>
    <w:p w14:paraId="08A7A866" w14:textId="77777777" w:rsidR="000451A2" w:rsidRPr="000451A2" w:rsidRDefault="000451A2" w:rsidP="000451A2">
      <w:pPr>
        <w:tabs>
          <w:tab w:val="left" w:pos="360"/>
        </w:tabs>
      </w:pPr>
      <w:r w:rsidRPr="000451A2">
        <w:t>A function has a jump discontinuity when</w:t>
      </w:r>
    </w:p>
    <w:p w14:paraId="22F3F9F8" w14:textId="77777777" w:rsidR="000451A2" w:rsidRPr="000451A2" w:rsidRDefault="000451A2" w:rsidP="000451A2">
      <w:pPr>
        <w:tabs>
          <w:tab w:val="left" w:pos="360"/>
        </w:tabs>
      </w:pPr>
      <w:r w:rsidRPr="000451A2">
        <w:br w:type="page"/>
      </w:r>
      <w:r w:rsidRPr="000451A2">
        <w:rPr>
          <w:b/>
        </w:rPr>
        <w:lastRenderedPageBreak/>
        <w:t>INTERMEDIATE VALUE THEOREM</w:t>
      </w:r>
    </w:p>
    <w:p w14:paraId="04C95951" w14:textId="0F4159BC" w:rsidR="000451A2" w:rsidRPr="000451A2" w:rsidRDefault="004B464C" w:rsidP="000451A2">
      <w:pPr>
        <w:tabs>
          <w:tab w:val="left" w:pos="360"/>
        </w:tabs>
        <w:rPr>
          <w:b/>
        </w:rPr>
      </w:pPr>
      <w:r>
        <w:rPr>
          <w:b/>
          <w:noProof/>
        </w:rPr>
        <w:drawing>
          <wp:inline distT="0" distB="0" distL="0" distR="0" wp14:anchorId="2A3ED3DE" wp14:editId="4C88CEBB">
            <wp:extent cx="5600700" cy="871478"/>
            <wp:effectExtent l="0" t="0" r="0" b="0"/>
            <wp:docPr id="37" name="Picture 37" descr="MacHD:Users:dsimms:Desktop:Screen Shot 2014-09-25 at 6.31.09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 descr="MacHD:Users:dsimms:Desktop:Screen Shot 2014-09-25 at 6.31.09 PM.png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0700" cy="8714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0A0" w:firstRow="1" w:lastRow="0" w:firstColumn="1" w:lastColumn="0" w:noHBand="0" w:noVBand="0"/>
      </w:tblPr>
      <w:tblGrid>
        <w:gridCol w:w="6048"/>
        <w:gridCol w:w="3816"/>
      </w:tblGrid>
      <w:tr w:rsidR="000451A2" w:rsidRPr="000451A2" w14:paraId="4EFF5AC9" w14:textId="77777777" w:rsidTr="000451A2">
        <w:tc>
          <w:tcPr>
            <w:tcW w:w="6048" w:type="dxa"/>
          </w:tcPr>
          <w:p w14:paraId="3B743112" w14:textId="2F1C0ABD" w:rsidR="000451A2" w:rsidRPr="000451A2" w:rsidRDefault="000D58AE" w:rsidP="000451A2">
            <w:pPr>
              <w:tabs>
                <w:tab w:val="left" w:pos="360"/>
              </w:tabs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50DA6DE4" wp14:editId="29474B2F">
                  <wp:extent cx="3695700" cy="1193800"/>
                  <wp:effectExtent l="0" t="0" r="12700" b="0"/>
                  <wp:docPr id="38" name="Picture 38" descr="MacHD:Users:dsimms:Desktop:Screen Shot 2014-09-25 at 6.32.14 P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3" descr="MacHD:Users:dsimms:Desktop:Screen Shot 2014-09-25 at 6.32.14 PM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95700" cy="1193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16" w:type="dxa"/>
          </w:tcPr>
          <w:p w14:paraId="16451A30" w14:textId="38195612" w:rsidR="000451A2" w:rsidRPr="000451A2" w:rsidRDefault="000451A2" w:rsidP="000451A2">
            <w:pPr>
              <w:ind w:firstLine="23"/>
            </w:pPr>
          </w:p>
          <w:p w14:paraId="779DF1A2" w14:textId="77777777" w:rsidR="000D58AE" w:rsidRPr="000451A2" w:rsidRDefault="000D58AE" w:rsidP="000D58AE">
            <w:pPr>
              <w:tabs>
                <w:tab w:val="left" w:pos="360"/>
              </w:tabs>
              <w:rPr>
                <w:b/>
              </w:rPr>
            </w:pPr>
            <w:r w:rsidRPr="000451A2">
              <w:rPr>
                <w:b/>
              </w:rPr>
              <w:t>It is important that the function be continuous.</w:t>
            </w:r>
          </w:p>
          <w:p w14:paraId="740A6CDD" w14:textId="2326D3A0" w:rsidR="000451A2" w:rsidRPr="000451A2" w:rsidRDefault="000D58AE" w:rsidP="000451A2">
            <w:pPr>
              <w:tabs>
                <w:tab w:val="left" w:pos="360"/>
              </w:tabs>
              <w:rPr>
                <w:b/>
              </w:rPr>
            </w:pPr>
            <w:r w:rsidRPr="000451A2">
              <w:rPr>
                <w:b/>
                <w:noProof/>
              </w:rPr>
              <w:drawing>
                <wp:inline distT="0" distB="0" distL="0" distR="0" wp14:anchorId="2391605E" wp14:editId="03E86B5C">
                  <wp:extent cx="1670607" cy="1752600"/>
                  <wp:effectExtent l="0" t="0" r="6350" b="0"/>
                  <wp:docPr id="16" name="Picture 180" descr="::::Desktop:for 2.6 lesson:2nd good IF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" descr="::::Desktop:for 2.6 lesson:2nd good IF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2333" cy="175441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451A2" w:rsidRPr="000451A2" w14:paraId="2FF2B1FA" w14:textId="77777777" w:rsidTr="000451A2">
        <w:tc>
          <w:tcPr>
            <w:tcW w:w="6048" w:type="dxa"/>
          </w:tcPr>
          <w:p w14:paraId="28C93E77" w14:textId="77777777" w:rsidR="000D58AE" w:rsidRPr="000451A2" w:rsidRDefault="000D58AE" w:rsidP="000D58AE">
            <w:r w:rsidRPr="000451A2">
              <w:t>The IVT lets you show that a function has roots (solutions, zeros)</w:t>
            </w:r>
          </w:p>
          <w:p w14:paraId="4B6E1958" w14:textId="77777777" w:rsidR="000D58AE" w:rsidRDefault="000D58AE" w:rsidP="000D58AE"/>
          <w:p w14:paraId="6916983D" w14:textId="77777777" w:rsidR="000D58AE" w:rsidRPr="000451A2" w:rsidRDefault="000D58AE" w:rsidP="000D58AE"/>
          <w:p w14:paraId="59CF350F" w14:textId="77777777" w:rsidR="000D58AE" w:rsidRPr="000451A2" w:rsidRDefault="000D58AE" w:rsidP="000D58AE">
            <w:pPr>
              <w:tabs>
                <w:tab w:val="left" w:pos="0"/>
              </w:tabs>
              <w:ind w:firstLine="23"/>
            </w:pPr>
            <w:r w:rsidRPr="000451A2">
              <w:t>• Find an “a” value that gives a negative output</w:t>
            </w:r>
          </w:p>
          <w:p w14:paraId="7D337675" w14:textId="77777777" w:rsidR="000D58AE" w:rsidRPr="000451A2" w:rsidRDefault="000D58AE" w:rsidP="000D58AE">
            <w:pPr>
              <w:ind w:firstLine="23"/>
            </w:pPr>
            <w:r w:rsidRPr="000451A2">
              <w:t>• Find a “b” value that gives a positive output</w:t>
            </w:r>
          </w:p>
          <w:p w14:paraId="3F07C97B" w14:textId="3A5469EE" w:rsidR="000D58AE" w:rsidRPr="000451A2" w:rsidRDefault="000D58AE" w:rsidP="000D58AE">
            <w:pPr>
              <w:tabs>
                <w:tab w:val="left" w:pos="360"/>
              </w:tabs>
              <w:rPr>
                <w:b/>
              </w:rPr>
            </w:pPr>
            <w:r w:rsidRPr="000451A2">
              <w:t>• If the function is continuous it has to have passed through the output of zero.</w:t>
            </w:r>
          </w:p>
          <w:p w14:paraId="4C5A52BE" w14:textId="77777777" w:rsidR="000451A2" w:rsidRPr="000451A2" w:rsidRDefault="000451A2" w:rsidP="000451A2">
            <w:pPr>
              <w:tabs>
                <w:tab w:val="left" w:pos="360"/>
              </w:tabs>
              <w:rPr>
                <w:b/>
              </w:rPr>
            </w:pPr>
          </w:p>
        </w:tc>
        <w:tc>
          <w:tcPr>
            <w:tcW w:w="3816" w:type="dxa"/>
          </w:tcPr>
          <w:p w14:paraId="4025276D" w14:textId="77777777" w:rsidR="000451A2" w:rsidRPr="000451A2" w:rsidRDefault="000451A2" w:rsidP="000451A2">
            <w:pPr>
              <w:tabs>
                <w:tab w:val="left" w:pos="360"/>
              </w:tabs>
            </w:pPr>
            <w:r w:rsidRPr="000451A2">
              <w:t>EXAMPLE:</w:t>
            </w:r>
          </w:p>
          <w:p w14:paraId="066B67E4" w14:textId="77777777" w:rsidR="000451A2" w:rsidRDefault="000451A2" w:rsidP="000451A2">
            <w:pPr>
              <w:tabs>
                <w:tab w:val="left" w:pos="360"/>
              </w:tabs>
            </w:pPr>
            <w:r w:rsidRPr="000451A2">
              <w:t xml:space="preserve">Show that </w:t>
            </w:r>
            <w:r w:rsidRPr="000451A2">
              <w:rPr>
                <w:position w:val="-10"/>
              </w:rPr>
              <w:object w:dxaOrig="1840" w:dyaOrig="380" w14:anchorId="3534A373">
                <v:shape id="_x0000_i1046" type="#_x0000_t75" style="width:92pt;height:19pt" o:ole="">
                  <v:imagedata r:id="rId116" o:title=""/>
                </v:shape>
                <o:OLEObject Type="Embed" ProgID="Equation.DSMT4" ShapeID="_x0000_i1046" DrawAspect="Content" ObjectID="_1347045944"/>
              </w:object>
            </w:r>
            <w:r w:rsidRPr="000451A2">
              <w:t xml:space="preserve"> has a solution.</w:t>
            </w:r>
          </w:p>
          <w:p w14:paraId="617D4388" w14:textId="77777777" w:rsidR="000D58AE" w:rsidRDefault="000D58AE" w:rsidP="000451A2">
            <w:pPr>
              <w:tabs>
                <w:tab w:val="left" w:pos="360"/>
              </w:tabs>
            </w:pPr>
          </w:p>
          <w:p w14:paraId="1D94B0F8" w14:textId="77777777" w:rsidR="000D58AE" w:rsidRDefault="000D58AE" w:rsidP="000451A2">
            <w:pPr>
              <w:tabs>
                <w:tab w:val="left" w:pos="360"/>
              </w:tabs>
            </w:pPr>
          </w:p>
          <w:p w14:paraId="6C55D788" w14:textId="77777777" w:rsidR="000D58AE" w:rsidRDefault="000D58AE" w:rsidP="000451A2">
            <w:pPr>
              <w:tabs>
                <w:tab w:val="left" w:pos="360"/>
              </w:tabs>
            </w:pPr>
          </w:p>
          <w:p w14:paraId="343A7A83" w14:textId="77777777" w:rsidR="000D58AE" w:rsidRDefault="000D58AE" w:rsidP="000451A2">
            <w:pPr>
              <w:tabs>
                <w:tab w:val="left" w:pos="360"/>
              </w:tabs>
            </w:pPr>
          </w:p>
          <w:p w14:paraId="427AC20A" w14:textId="77777777" w:rsidR="000D58AE" w:rsidRDefault="000D58AE" w:rsidP="000451A2">
            <w:pPr>
              <w:tabs>
                <w:tab w:val="left" w:pos="360"/>
              </w:tabs>
            </w:pPr>
          </w:p>
          <w:p w14:paraId="22DB4B48" w14:textId="77777777" w:rsidR="000D58AE" w:rsidRDefault="000D58AE" w:rsidP="000451A2">
            <w:pPr>
              <w:tabs>
                <w:tab w:val="left" w:pos="360"/>
              </w:tabs>
            </w:pPr>
          </w:p>
          <w:p w14:paraId="51E3CAF1" w14:textId="77777777" w:rsidR="000D58AE" w:rsidRDefault="000D58AE" w:rsidP="000451A2">
            <w:pPr>
              <w:tabs>
                <w:tab w:val="left" w:pos="360"/>
              </w:tabs>
            </w:pPr>
          </w:p>
          <w:p w14:paraId="7A72DA49" w14:textId="77777777" w:rsidR="000D58AE" w:rsidRDefault="000D58AE" w:rsidP="000451A2">
            <w:pPr>
              <w:tabs>
                <w:tab w:val="left" w:pos="360"/>
              </w:tabs>
            </w:pPr>
          </w:p>
          <w:p w14:paraId="232D2EDD" w14:textId="77777777" w:rsidR="000D58AE" w:rsidRDefault="000D58AE" w:rsidP="000451A2">
            <w:pPr>
              <w:tabs>
                <w:tab w:val="left" w:pos="360"/>
              </w:tabs>
            </w:pPr>
          </w:p>
          <w:p w14:paraId="176B9001" w14:textId="77777777" w:rsidR="000D58AE" w:rsidRDefault="000D58AE" w:rsidP="000451A2">
            <w:pPr>
              <w:tabs>
                <w:tab w:val="left" w:pos="360"/>
              </w:tabs>
            </w:pPr>
          </w:p>
          <w:p w14:paraId="1480474A" w14:textId="77777777" w:rsidR="000D58AE" w:rsidRDefault="000D58AE" w:rsidP="000451A2">
            <w:pPr>
              <w:tabs>
                <w:tab w:val="left" w:pos="360"/>
              </w:tabs>
            </w:pPr>
          </w:p>
          <w:p w14:paraId="183B9BF4" w14:textId="77777777" w:rsidR="000D58AE" w:rsidRDefault="000D58AE" w:rsidP="000451A2">
            <w:pPr>
              <w:tabs>
                <w:tab w:val="left" w:pos="360"/>
              </w:tabs>
            </w:pPr>
          </w:p>
          <w:p w14:paraId="41DAB0B7" w14:textId="77777777" w:rsidR="000D58AE" w:rsidRDefault="000D58AE" w:rsidP="000451A2">
            <w:pPr>
              <w:tabs>
                <w:tab w:val="left" w:pos="360"/>
              </w:tabs>
            </w:pPr>
          </w:p>
          <w:p w14:paraId="7DBA247C" w14:textId="77777777" w:rsidR="000D58AE" w:rsidRDefault="000D58AE" w:rsidP="000451A2">
            <w:pPr>
              <w:tabs>
                <w:tab w:val="left" w:pos="360"/>
              </w:tabs>
            </w:pPr>
          </w:p>
          <w:p w14:paraId="6C6669B8" w14:textId="77777777" w:rsidR="000D58AE" w:rsidRPr="000451A2" w:rsidRDefault="000D58AE" w:rsidP="000451A2">
            <w:pPr>
              <w:tabs>
                <w:tab w:val="left" w:pos="360"/>
              </w:tabs>
            </w:pPr>
          </w:p>
        </w:tc>
      </w:tr>
    </w:tbl>
    <w:p w14:paraId="0CA2A0A9" w14:textId="7E963DC0" w:rsidR="000451A2" w:rsidRPr="000451A2" w:rsidRDefault="000451A2" w:rsidP="000451A2">
      <w:pPr>
        <w:tabs>
          <w:tab w:val="left" w:pos="360"/>
        </w:tabs>
      </w:pPr>
      <w:r w:rsidRPr="000451A2">
        <w:t>1</w:t>
      </w:r>
      <w:r w:rsidR="00C65AD8">
        <w:t>4</w:t>
      </w:r>
      <w:r w:rsidRPr="000451A2">
        <w:t xml:space="preserve">. Use the IVT to show that the equation </w:t>
      </w:r>
      <w:r w:rsidRPr="000451A2">
        <w:rPr>
          <w:position w:val="-6"/>
        </w:rPr>
        <w:object w:dxaOrig="1960" w:dyaOrig="400" w14:anchorId="3F6F44AD">
          <v:shape id="_x0000_i1047" type="#_x0000_t75" style="width:98pt;height:20pt" o:ole="">
            <v:imagedata r:id="rId118" o:title=""/>
          </v:shape>
          <o:OLEObject Type="Embed" ProgID="Equation.DSMT4" ShapeID="_x0000_i1047" DrawAspect="Content" ObjectID="_1347045945"/>
        </w:object>
      </w:r>
      <w:r w:rsidRPr="000451A2">
        <w:t xml:space="preserve"> on the interval </w:t>
      </w:r>
      <w:r w:rsidRPr="000451A2">
        <w:rPr>
          <w:position w:val="-16"/>
        </w:rPr>
        <w:object w:dxaOrig="520" w:dyaOrig="440" w14:anchorId="2AAA68C8">
          <v:shape id="_x0000_i1048" type="#_x0000_t75" style="width:26pt;height:22pt" o:ole="">
            <v:imagedata r:id="rId120" o:title=""/>
          </v:shape>
          <o:OLEObject Type="Embed" ProgID="Equation.DSMT4" ShapeID="_x0000_i1048" DrawAspect="Content" ObjectID="_1347045946"/>
        </w:object>
      </w:r>
      <w:r w:rsidRPr="000451A2">
        <w:t>.</w:t>
      </w:r>
    </w:p>
    <w:p w14:paraId="55FA28E4" w14:textId="77777777" w:rsidR="000451A2" w:rsidRPr="000451A2" w:rsidRDefault="000451A2" w:rsidP="000451A2">
      <w:pPr>
        <w:tabs>
          <w:tab w:val="left" w:pos="360"/>
        </w:tabs>
      </w:pPr>
    </w:p>
    <w:p w14:paraId="78FFA730" w14:textId="77777777" w:rsidR="000451A2" w:rsidRPr="000451A2" w:rsidRDefault="000451A2" w:rsidP="000451A2">
      <w:pPr>
        <w:tabs>
          <w:tab w:val="left" w:pos="360"/>
        </w:tabs>
      </w:pPr>
    </w:p>
    <w:p w14:paraId="02BDE004" w14:textId="77777777" w:rsidR="000451A2" w:rsidRPr="000451A2" w:rsidRDefault="000451A2" w:rsidP="000451A2">
      <w:pPr>
        <w:tabs>
          <w:tab w:val="left" w:pos="360"/>
        </w:tabs>
      </w:pPr>
    </w:p>
    <w:p w14:paraId="4947AB6E" w14:textId="77777777" w:rsidR="000451A2" w:rsidRPr="000451A2" w:rsidRDefault="000451A2" w:rsidP="000451A2">
      <w:pPr>
        <w:tabs>
          <w:tab w:val="left" w:pos="360"/>
        </w:tabs>
      </w:pPr>
    </w:p>
    <w:p w14:paraId="5D887AB8" w14:textId="77777777" w:rsidR="000451A2" w:rsidRPr="000451A2" w:rsidRDefault="000451A2" w:rsidP="000451A2">
      <w:pPr>
        <w:tabs>
          <w:tab w:val="left" w:pos="360"/>
        </w:tabs>
      </w:pPr>
    </w:p>
    <w:p w14:paraId="57D8DAEE" w14:textId="77777777" w:rsidR="000451A2" w:rsidRDefault="000451A2" w:rsidP="000451A2">
      <w:pPr>
        <w:tabs>
          <w:tab w:val="left" w:pos="360"/>
        </w:tabs>
      </w:pPr>
    </w:p>
    <w:p w14:paraId="4BCE8E42" w14:textId="77777777" w:rsidR="00D27BAE" w:rsidRPr="000451A2" w:rsidRDefault="00D27BAE" w:rsidP="000451A2">
      <w:pPr>
        <w:tabs>
          <w:tab w:val="left" w:pos="360"/>
        </w:tabs>
      </w:pPr>
    </w:p>
    <w:p w14:paraId="3553C07E" w14:textId="77777777" w:rsidR="000451A2" w:rsidRPr="000451A2" w:rsidRDefault="000451A2" w:rsidP="000451A2">
      <w:pPr>
        <w:tabs>
          <w:tab w:val="left" w:pos="360"/>
        </w:tabs>
      </w:pPr>
    </w:p>
    <w:p w14:paraId="690C680E" w14:textId="77777777" w:rsidR="000451A2" w:rsidRPr="000451A2" w:rsidRDefault="000451A2" w:rsidP="000451A2">
      <w:pPr>
        <w:tabs>
          <w:tab w:val="left" w:pos="360"/>
        </w:tabs>
      </w:pPr>
    </w:p>
    <w:p w14:paraId="1C00C977" w14:textId="53BAE52A" w:rsidR="000451A2" w:rsidRPr="000451A2" w:rsidRDefault="00D27BAE" w:rsidP="000451A2">
      <w:pPr>
        <w:tabs>
          <w:tab w:val="left" w:pos="360"/>
        </w:tabs>
      </w:pPr>
      <w:r>
        <w:lastRenderedPageBreak/>
        <w:t>1</w:t>
      </w:r>
      <w:r w:rsidR="00915054">
        <w:t>5</w:t>
      </w:r>
      <w:r>
        <w:t>.</w:t>
      </w:r>
      <w:r w:rsidR="000451A2" w:rsidRPr="000451A2">
        <w:t xml:space="preserve"> Use the IVT to show that the equation </w:t>
      </w:r>
      <w:r w:rsidR="000451A2" w:rsidRPr="000451A2">
        <w:rPr>
          <w:position w:val="-6"/>
        </w:rPr>
        <w:object w:dxaOrig="2360" w:dyaOrig="380" w14:anchorId="66828284">
          <v:shape id="_x0000_i1049" type="#_x0000_t75" style="width:118pt;height:19pt" o:ole="">
            <v:imagedata r:id="rId122" o:title=""/>
          </v:shape>
          <o:OLEObject Type="Embed" ProgID="Equation.DSMT4" ShapeID="_x0000_i1049" DrawAspect="Content" ObjectID="_1347045947"/>
        </w:object>
      </w:r>
      <w:r w:rsidR="000451A2" w:rsidRPr="000451A2">
        <w:t xml:space="preserve"> on the interval </w:t>
      </w:r>
      <w:r w:rsidR="000451A2" w:rsidRPr="000451A2">
        <w:rPr>
          <w:position w:val="-16"/>
        </w:rPr>
        <w:object w:dxaOrig="540" w:dyaOrig="440" w14:anchorId="37D5F532">
          <v:shape id="_x0000_i1050" type="#_x0000_t75" style="width:27pt;height:22pt" o:ole="">
            <v:imagedata r:id="rId124" o:title=""/>
          </v:shape>
          <o:OLEObject Type="Embed" ProgID="Equation.DSMT4" ShapeID="_x0000_i1050" DrawAspect="Content" ObjectID="_1347045948"/>
        </w:object>
      </w:r>
      <w:r w:rsidR="000451A2" w:rsidRPr="000451A2">
        <w:t>.</w:t>
      </w:r>
    </w:p>
    <w:p w14:paraId="653D8EAE" w14:textId="77777777" w:rsidR="000451A2" w:rsidRPr="000451A2" w:rsidRDefault="000451A2" w:rsidP="000451A2">
      <w:pPr>
        <w:tabs>
          <w:tab w:val="left" w:pos="360"/>
        </w:tabs>
      </w:pPr>
    </w:p>
    <w:p w14:paraId="7B0D26CC" w14:textId="77777777" w:rsidR="00403DF1" w:rsidRDefault="00403DF1" w:rsidP="000451A2">
      <w:pPr>
        <w:tabs>
          <w:tab w:val="left" w:pos="360"/>
        </w:tabs>
        <w:rPr>
          <w:b/>
        </w:rPr>
      </w:pPr>
    </w:p>
    <w:p w14:paraId="42965DD7" w14:textId="77777777" w:rsidR="00403DF1" w:rsidRDefault="00403DF1" w:rsidP="000451A2">
      <w:pPr>
        <w:tabs>
          <w:tab w:val="left" w:pos="360"/>
        </w:tabs>
        <w:rPr>
          <w:b/>
        </w:rPr>
      </w:pPr>
    </w:p>
    <w:p w14:paraId="1D9AD328" w14:textId="77777777" w:rsidR="00403DF1" w:rsidRDefault="00403DF1" w:rsidP="000451A2">
      <w:pPr>
        <w:tabs>
          <w:tab w:val="left" w:pos="360"/>
        </w:tabs>
        <w:rPr>
          <w:b/>
        </w:rPr>
      </w:pPr>
    </w:p>
    <w:p w14:paraId="57A35509" w14:textId="77777777" w:rsidR="00403DF1" w:rsidRDefault="00403DF1" w:rsidP="000451A2">
      <w:pPr>
        <w:tabs>
          <w:tab w:val="left" w:pos="360"/>
        </w:tabs>
        <w:rPr>
          <w:b/>
        </w:rPr>
      </w:pPr>
    </w:p>
    <w:p w14:paraId="30021A41" w14:textId="77777777" w:rsidR="00403DF1" w:rsidRDefault="00403DF1" w:rsidP="000451A2">
      <w:pPr>
        <w:tabs>
          <w:tab w:val="left" w:pos="360"/>
        </w:tabs>
        <w:rPr>
          <w:b/>
        </w:rPr>
      </w:pPr>
    </w:p>
    <w:p w14:paraId="5BB5FD3D" w14:textId="77777777" w:rsidR="00403DF1" w:rsidRDefault="00403DF1" w:rsidP="000451A2">
      <w:pPr>
        <w:tabs>
          <w:tab w:val="left" w:pos="360"/>
        </w:tabs>
        <w:rPr>
          <w:b/>
        </w:rPr>
      </w:pPr>
    </w:p>
    <w:p w14:paraId="6FC0EDE4" w14:textId="77777777" w:rsidR="00403DF1" w:rsidRDefault="00403DF1" w:rsidP="000451A2">
      <w:pPr>
        <w:tabs>
          <w:tab w:val="left" w:pos="360"/>
        </w:tabs>
        <w:rPr>
          <w:b/>
        </w:rPr>
      </w:pPr>
    </w:p>
    <w:p w14:paraId="577330C6" w14:textId="77777777" w:rsidR="00403DF1" w:rsidRDefault="00403DF1" w:rsidP="000451A2">
      <w:pPr>
        <w:tabs>
          <w:tab w:val="left" w:pos="360"/>
        </w:tabs>
        <w:rPr>
          <w:b/>
        </w:rPr>
      </w:pPr>
    </w:p>
    <w:p w14:paraId="7922F9F6" w14:textId="77777777" w:rsidR="00403DF1" w:rsidRDefault="00403DF1" w:rsidP="000451A2">
      <w:pPr>
        <w:tabs>
          <w:tab w:val="left" w:pos="360"/>
        </w:tabs>
        <w:rPr>
          <w:b/>
        </w:rPr>
      </w:pPr>
    </w:p>
    <w:p w14:paraId="4DDC50FF" w14:textId="77777777" w:rsidR="00403DF1" w:rsidRDefault="00403DF1" w:rsidP="000451A2">
      <w:pPr>
        <w:tabs>
          <w:tab w:val="left" w:pos="360"/>
        </w:tabs>
        <w:rPr>
          <w:b/>
        </w:rPr>
      </w:pPr>
    </w:p>
    <w:p w14:paraId="181C1F94" w14:textId="77777777" w:rsidR="00403DF1" w:rsidRDefault="00403DF1" w:rsidP="000451A2">
      <w:pPr>
        <w:tabs>
          <w:tab w:val="left" w:pos="360"/>
        </w:tabs>
        <w:rPr>
          <w:b/>
        </w:rPr>
      </w:pPr>
    </w:p>
    <w:p w14:paraId="09F43B8C" w14:textId="77777777" w:rsidR="00403DF1" w:rsidRDefault="00403DF1" w:rsidP="000451A2">
      <w:pPr>
        <w:tabs>
          <w:tab w:val="left" w:pos="360"/>
        </w:tabs>
        <w:rPr>
          <w:b/>
        </w:rPr>
      </w:pPr>
    </w:p>
    <w:p w14:paraId="799D27F9" w14:textId="77777777" w:rsidR="00403DF1" w:rsidRDefault="00403DF1" w:rsidP="000451A2">
      <w:pPr>
        <w:tabs>
          <w:tab w:val="left" w:pos="360"/>
        </w:tabs>
        <w:rPr>
          <w:b/>
        </w:rPr>
      </w:pPr>
    </w:p>
    <w:p w14:paraId="1D136B8D" w14:textId="77777777" w:rsidR="00403DF1" w:rsidRDefault="00403DF1" w:rsidP="000451A2">
      <w:pPr>
        <w:tabs>
          <w:tab w:val="left" w:pos="360"/>
        </w:tabs>
        <w:rPr>
          <w:b/>
        </w:rPr>
      </w:pPr>
    </w:p>
    <w:p w14:paraId="2165D191" w14:textId="5FE105C2" w:rsidR="000451A2" w:rsidRPr="00403DF1" w:rsidRDefault="000451A2" w:rsidP="000451A2">
      <w:pPr>
        <w:tabs>
          <w:tab w:val="left" w:pos="360"/>
        </w:tabs>
        <w:rPr>
          <w:b/>
        </w:rPr>
      </w:pPr>
      <w:r w:rsidRPr="000451A2">
        <w:t>1</w:t>
      </w:r>
      <w:r w:rsidR="00915054">
        <w:t>6</w:t>
      </w:r>
      <w:r w:rsidRPr="000451A2">
        <w:t xml:space="preserve">. </w:t>
      </w:r>
    </w:p>
    <w:p w14:paraId="5A257AC5" w14:textId="5A653A50" w:rsidR="000451A2" w:rsidRPr="000451A2" w:rsidRDefault="004F0C3B" w:rsidP="000451A2">
      <w:pPr>
        <w:tabs>
          <w:tab w:val="left" w:pos="36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820D0E6" wp14:editId="09129C4F">
                <wp:simplePos x="0" y="0"/>
                <wp:positionH relativeFrom="column">
                  <wp:posOffset>2540</wp:posOffset>
                </wp:positionH>
                <wp:positionV relativeFrom="paragraph">
                  <wp:posOffset>-4445</wp:posOffset>
                </wp:positionV>
                <wp:extent cx="254000" cy="241300"/>
                <wp:effectExtent l="0" t="0" r="0" b="12700"/>
                <wp:wrapNone/>
                <wp:docPr id="39" name="Text Box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4000" cy="2413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val="1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3C7030" w14:textId="77777777" w:rsidR="000A6443" w:rsidRDefault="000A6443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9" o:spid="_x0000_s1027" type="#_x0000_t202" style="position:absolute;margin-left:.2pt;margin-top:-.3pt;width:20pt;height:19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" mv:complextextbox="1" fillcolor="white [3212]" stroked="f">
                <v:textbox>
                  <w:txbxContent>
                    <w:p w14:paraId="043C7030" w14:textId="77777777" w:rsidR="000A6443" w:rsidRDefault="000A6443"/>
                  </w:txbxContent>
                </v:textbox>
              </v:shape>
            </w:pict>
          </mc:Fallback>
        </mc:AlternateContent>
      </w:r>
      <w:r w:rsidR="000451A2" w:rsidRPr="000451A2">
        <w:rPr>
          <w:noProof/>
        </w:rPr>
        <w:drawing>
          <wp:inline distT="0" distB="0" distL="0" distR="0" wp14:anchorId="03634398" wp14:editId="1224CDE0">
            <wp:extent cx="6121400" cy="1206500"/>
            <wp:effectExtent l="25400" t="0" r="0" b="0"/>
            <wp:docPr id="175" name="Picture 175" descr="::::Desktop:Screen shot 2010-09-30 at 2.30.16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 descr="::::Desktop:Screen shot 2010-09-30 at 2.30.16 PM.png"/>
                    <pic:cNvPicPr>
                      <a:picLocks noChangeAspect="1" noChangeArrowheads="1"/>
                    </pic:cNvPicPr>
                  </pic:nvPicPr>
                  <pic:blipFill>
                    <a:blip r:embed="rId1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0" cy="1206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AE3C243" w14:textId="77777777" w:rsidR="000451A2" w:rsidRPr="000451A2" w:rsidRDefault="000451A2" w:rsidP="000451A2">
      <w:pPr>
        <w:tabs>
          <w:tab w:val="left" w:pos="360"/>
        </w:tabs>
      </w:pPr>
    </w:p>
    <w:p w14:paraId="3EA0775B" w14:textId="77777777" w:rsidR="000451A2" w:rsidRPr="000451A2" w:rsidRDefault="000451A2" w:rsidP="000451A2">
      <w:pPr>
        <w:tabs>
          <w:tab w:val="left" w:pos="360"/>
        </w:tabs>
      </w:pPr>
    </w:p>
    <w:p w14:paraId="2D0FB101" w14:textId="77777777" w:rsidR="000451A2" w:rsidRPr="000451A2" w:rsidRDefault="000451A2" w:rsidP="000451A2">
      <w:pPr>
        <w:tabs>
          <w:tab w:val="left" w:pos="360"/>
        </w:tabs>
      </w:pPr>
    </w:p>
    <w:p w14:paraId="4E065020" w14:textId="77777777" w:rsidR="000451A2" w:rsidRPr="000451A2" w:rsidRDefault="000451A2" w:rsidP="000451A2">
      <w:pPr>
        <w:tabs>
          <w:tab w:val="left" w:pos="360"/>
        </w:tabs>
      </w:pPr>
    </w:p>
    <w:p w14:paraId="633CB084" w14:textId="77777777" w:rsidR="000451A2" w:rsidRPr="000451A2" w:rsidRDefault="000451A2" w:rsidP="000451A2">
      <w:pPr>
        <w:tabs>
          <w:tab w:val="left" w:pos="360"/>
        </w:tabs>
      </w:pPr>
    </w:p>
    <w:p w14:paraId="2A4CB071" w14:textId="77777777" w:rsidR="000451A2" w:rsidRPr="000451A2" w:rsidRDefault="000451A2" w:rsidP="000451A2">
      <w:pPr>
        <w:tabs>
          <w:tab w:val="left" w:pos="360"/>
        </w:tabs>
      </w:pPr>
    </w:p>
    <w:p w14:paraId="5B199586" w14:textId="77777777" w:rsidR="000451A2" w:rsidRPr="000451A2" w:rsidRDefault="000451A2" w:rsidP="000451A2">
      <w:pPr>
        <w:tabs>
          <w:tab w:val="left" w:pos="360"/>
        </w:tabs>
      </w:pPr>
    </w:p>
    <w:p w14:paraId="7F8A118A" w14:textId="77777777" w:rsidR="000451A2" w:rsidRPr="000451A2" w:rsidRDefault="000451A2" w:rsidP="000451A2">
      <w:pPr>
        <w:tabs>
          <w:tab w:val="left" w:pos="360"/>
        </w:tabs>
      </w:pPr>
    </w:p>
    <w:p w14:paraId="6ECFCF7E" w14:textId="77777777" w:rsidR="000451A2" w:rsidRPr="000451A2" w:rsidRDefault="000451A2" w:rsidP="000451A2">
      <w:pPr>
        <w:tabs>
          <w:tab w:val="left" w:pos="360"/>
        </w:tabs>
      </w:pPr>
    </w:p>
    <w:p w14:paraId="196947EE" w14:textId="1F2360CE" w:rsidR="00534E8D" w:rsidRDefault="00534E8D" w:rsidP="000451A2">
      <w:pPr>
        <w:spacing w:line="360" w:lineRule="auto"/>
        <w:rPr>
          <w:szCs w:val="20"/>
        </w:rPr>
      </w:pPr>
    </w:p>
    <w:p w14:paraId="7D0FE7DE" w14:textId="77777777" w:rsidR="007A768E" w:rsidRDefault="007A768E" w:rsidP="000451A2">
      <w:pPr>
        <w:spacing w:line="360" w:lineRule="auto"/>
        <w:rPr>
          <w:szCs w:val="20"/>
        </w:rPr>
      </w:pPr>
    </w:p>
    <w:p w14:paraId="663F1AB8" w14:textId="77777777" w:rsidR="007A768E" w:rsidRDefault="007A768E" w:rsidP="000451A2">
      <w:pPr>
        <w:spacing w:line="360" w:lineRule="auto"/>
        <w:rPr>
          <w:szCs w:val="20"/>
        </w:rPr>
      </w:pPr>
    </w:p>
    <w:p w14:paraId="1DF0F46A" w14:textId="77777777" w:rsidR="007A768E" w:rsidRDefault="007A768E" w:rsidP="000451A2">
      <w:pPr>
        <w:spacing w:line="360" w:lineRule="auto"/>
        <w:rPr>
          <w:szCs w:val="20"/>
        </w:rPr>
      </w:pPr>
    </w:p>
    <w:p w14:paraId="3FDD4BBE" w14:textId="77777777" w:rsidR="007A768E" w:rsidRDefault="007A768E" w:rsidP="000451A2">
      <w:pPr>
        <w:spacing w:line="360" w:lineRule="auto"/>
        <w:rPr>
          <w:szCs w:val="20"/>
        </w:rPr>
      </w:pPr>
    </w:p>
    <w:p w14:paraId="27AF8B92" w14:textId="77777777" w:rsidR="007A768E" w:rsidRDefault="007A768E" w:rsidP="000451A2">
      <w:pPr>
        <w:spacing w:line="360" w:lineRule="auto"/>
        <w:rPr>
          <w:szCs w:val="20"/>
        </w:rPr>
      </w:pPr>
    </w:p>
    <w:p w14:paraId="148A27D3" w14:textId="77777777" w:rsidR="007A768E" w:rsidRDefault="007A768E" w:rsidP="000451A2">
      <w:pPr>
        <w:spacing w:line="360" w:lineRule="auto"/>
        <w:rPr>
          <w:szCs w:val="20"/>
        </w:rPr>
      </w:pPr>
    </w:p>
    <w:p w14:paraId="13267D95" w14:textId="77777777" w:rsidR="007A768E" w:rsidRDefault="007A768E" w:rsidP="000451A2">
      <w:pPr>
        <w:spacing w:line="360" w:lineRule="auto"/>
        <w:rPr>
          <w:szCs w:val="20"/>
        </w:rPr>
      </w:pPr>
    </w:p>
    <w:p w14:paraId="46AC6BE2" w14:textId="56A6BAD8" w:rsidR="007A768E" w:rsidRPr="00534E8D" w:rsidRDefault="007A768E" w:rsidP="000451A2">
      <w:pPr>
        <w:spacing w:line="360" w:lineRule="auto"/>
        <w:rPr>
          <w:szCs w:val="20"/>
        </w:rPr>
      </w:pPr>
      <w:r>
        <w:rPr>
          <w:szCs w:val="20"/>
        </w:rPr>
        <w:t>HW 2.5</w:t>
      </w:r>
      <w:proofErr w:type="gramStart"/>
      <w:r>
        <w:rPr>
          <w:szCs w:val="20"/>
        </w:rPr>
        <w:t>:#</w:t>
      </w:r>
      <w:proofErr w:type="gramEnd"/>
      <w:r>
        <w:rPr>
          <w:szCs w:val="20"/>
        </w:rPr>
        <w:t xml:space="preserve"> </w:t>
      </w:r>
      <w:r w:rsidR="00915054">
        <w:rPr>
          <w:szCs w:val="20"/>
        </w:rPr>
        <w:t>3, 6, 10a, 10e, 14, 17, 21, 24, 27, 30, 39, 41, 46, 53, 55</w:t>
      </w:r>
      <w:bookmarkStart w:id="0" w:name="_GoBack"/>
      <w:bookmarkEnd w:id="0"/>
    </w:p>
    <w:sectPr w:rsidR="007A768E" w:rsidRPr="00534E8D" w:rsidSect="0010596D">
      <w:headerReference w:type="default" r:id="rId127"/>
      <w:footerReference w:type="even" r:id="rId128"/>
      <w:footerReference w:type="default" r:id="rId129"/>
      <w:pgSz w:w="12240" w:h="15840"/>
      <w:pgMar w:top="1152" w:right="1296" w:bottom="540" w:left="1296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98E6796" w14:textId="77777777" w:rsidR="009F2555" w:rsidRDefault="009F2555">
      <w:r>
        <w:separator/>
      </w:r>
    </w:p>
  </w:endnote>
  <w:endnote w:type="continuationSeparator" w:id="0">
    <w:p w14:paraId="141550F7" w14:textId="77777777" w:rsidR="009F2555" w:rsidRDefault="009F25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Palatino">
    <w:panose1 w:val="02000500000000000000"/>
    <w:charset w:val="00"/>
    <w:family w:val="auto"/>
    <w:pitch w:val="variable"/>
    <w:sig w:usb0="A00002FF" w:usb1="7800205A" w:usb2="14600000" w:usb3="00000000" w:csb0="00000193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B7A60EE" w14:textId="77777777" w:rsidR="000A6443" w:rsidRDefault="000A6443" w:rsidP="00300DA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0E55A43" w14:textId="77777777" w:rsidR="000A6443" w:rsidRDefault="000A6443" w:rsidP="00300DA9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294B8FB" w14:textId="77777777" w:rsidR="000A6443" w:rsidRPr="00863180" w:rsidRDefault="000A6443" w:rsidP="00300DA9">
    <w:pPr>
      <w:pStyle w:val="Footer"/>
      <w:framePr w:wrap="around" w:vAnchor="text" w:hAnchor="margin" w:xAlign="right" w:y="1"/>
      <w:rPr>
        <w:rStyle w:val="PageNumber"/>
      </w:rPr>
    </w:pPr>
    <w:r w:rsidRPr="00863180">
      <w:rPr>
        <w:rStyle w:val="PageNumber"/>
        <w:rFonts w:ascii="Arial" w:hAnsi="Arial"/>
        <w:sz w:val="20"/>
        <w:szCs w:val="20"/>
      </w:rPr>
      <w:fldChar w:fldCharType="begin"/>
    </w:r>
    <w:r w:rsidRPr="00863180">
      <w:rPr>
        <w:rStyle w:val="PageNumber"/>
        <w:rFonts w:ascii="Arial" w:hAnsi="Arial"/>
        <w:sz w:val="20"/>
        <w:szCs w:val="20"/>
      </w:rPr>
      <w:instrText xml:space="preserve">PAGE  </w:instrText>
    </w:r>
    <w:r w:rsidRPr="00863180">
      <w:rPr>
        <w:rStyle w:val="PageNumber"/>
        <w:rFonts w:ascii="Arial" w:hAnsi="Arial"/>
        <w:sz w:val="20"/>
        <w:szCs w:val="20"/>
      </w:rPr>
      <w:fldChar w:fldCharType="separate"/>
    </w:r>
    <w:r w:rsidR="009F2555">
      <w:rPr>
        <w:rStyle w:val="PageNumber"/>
        <w:rFonts w:ascii="Arial" w:hAnsi="Arial"/>
        <w:sz w:val="20"/>
        <w:szCs w:val="20"/>
      </w:rPr>
      <w:t>10</w:t>
    </w:r>
    <w:r w:rsidRPr="00863180">
      <w:rPr>
        <w:rStyle w:val="PageNumber"/>
        <w:rFonts w:ascii="Arial" w:hAnsi="Arial"/>
        <w:sz w:val="20"/>
        <w:szCs w:val="20"/>
      </w:rPr>
      <w:fldChar w:fldCharType="end"/>
    </w:r>
  </w:p>
  <w:p w14:paraId="5E895DEF" w14:textId="77777777" w:rsidR="000A6443" w:rsidRDefault="000A6443" w:rsidP="00300DA9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E846996" w14:textId="77777777" w:rsidR="009F2555" w:rsidRDefault="009F2555">
      <w:r>
        <w:separator/>
      </w:r>
    </w:p>
  </w:footnote>
  <w:footnote w:type="continuationSeparator" w:id="0">
    <w:p w14:paraId="06D6818B" w14:textId="77777777" w:rsidR="009F2555" w:rsidRDefault="009F2555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536DA65" w14:textId="56FDF8E6" w:rsidR="000A6443" w:rsidRPr="00964DCC" w:rsidRDefault="000A6443" w:rsidP="00300DA9">
    <w:pPr>
      <w:pStyle w:val="Header"/>
      <w:tabs>
        <w:tab w:val="clear" w:pos="4320"/>
        <w:tab w:val="clear" w:pos="8640"/>
        <w:tab w:val="center" w:pos="4680"/>
        <w:tab w:val="right" w:pos="9630"/>
      </w:tabs>
      <w:rPr>
        <w:szCs w:val="20"/>
      </w:rPr>
    </w:pPr>
    <w:r>
      <w:rPr>
        <w:szCs w:val="20"/>
      </w:rPr>
      <w:t>MATH 1040/</w:t>
    </w:r>
    <w:r w:rsidRPr="00964DCC">
      <w:rPr>
        <w:szCs w:val="20"/>
      </w:rPr>
      <w:t>1</w:t>
    </w:r>
    <w:r>
      <w:rPr>
        <w:szCs w:val="20"/>
      </w:rPr>
      <w:t xml:space="preserve">070                        </w:t>
    </w:r>
    <w:r w:rsidRPr="00964DCC">
      <w:rPr>
        <w:szCs w:val="20"/>
      </w:rPr>
      <w:t xml:space="preserve"> L</w:t>
    </w:r>
    <w:r>
      <w:rPr>
        <w:szCs w:val="20"/>
      </w:rPr>
      <w:t>ecture and Learning Activity</w:t>
    </w:r>
    <w:r>
      <w:rPr>
        <w:szCs w:val="20"/>
      </w:rPr>
      <w:tab/>
      <w:t>2.5</w:t>
    </w:r>
  </w:p>
  <w:p w14:paraId="3674BD51" w14:textId="77777777" w:rsidR="000A6443" w:rsidRPr="00964DCC" w:rsidRDefault="000A6443" w:rsidP="00CF0276">
    <w:pPr>
      <w:pStyle w:val="Header"/>
      <w:tabs>
        <w:tab w:val="clear" w:pos="4320"/>
        <w:tab w:val="clear" w:pos="8640"/>
        <w:tab w:val="center" w:pos="4680"/>
        <w:tab w:val="right" w:pos="9630"/>
      </w:tabs>
    </w:pPr>
    <w:r w:rsidRPr="00964DCC">
      <w:rPr>
        <w:szCs w:val="20"/>
      </w:rPr>
      <w:t>DMS</w:t>
    </w:r>
    <w:r>
      <w:rPr>
        <w:szCs w:val="20"/>
      </w:rPr>
      <w:tab/>
    </w:r>
    <w:r>
      <w:rPr>
        <w:szCs w:val="20"/>
      </w:rPr>
      <w:tab/>
    </w:r>
    <w:r w:rsidRPr="00964DCC">
      <w:rPr>
        <w:szCs w:val="20"/>
      </w:rPr>
      <w:t xml:space="preserve">                                    </w:t>
    </w:r>
    <w:r>
      <w:rPr>
        <w:szCs w:val="20"/>
      </w:rPr>
      <w:t xml:space="preserve">                             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D07C1"/>
    <w:multiLevelType w:val="hybridMultilevel"/>
    <w:tmpl w:val="78E8FAA4"/>
    <w:lvl w:ilvl="0" w:tplc="74FC36CA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019040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02C90AF1"/>
    <w:multiLevelType w:val="hybridMultilevel"/>
    <w:tmpl w:val="EA7AD3C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990"/>
        </w:tabs>
        <w:ind w:left="990" w:hanging="360"/>
      </w:pPr>
    </w:lvl>
    <w:lvl w:ilvl="2" w:tplc="DA927E76">
      <w:start w:val="1"/>
      <w:numFmt w:val="lowerLetter"/>
      <w:lvlText w:val="%3)"/>
      <w:lvlJc w:val="left"/>
      <w:pPr>
        <w:tabs>
          <w:tab w:val="num" w:pos="1890"/>
        </w:tabs>
        <w:ind w:left="189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430"/>
        </w:tabs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150"/>
        </w:tabs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870"/>
        </w:tabs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90"/>
        </w:tabs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310"/>
        </w:tabs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030"/>
        </w:tabs>
        <w:ind w:left="6030" w:hanging="180"/>
      </w:pPr>
    </w:lvl>
  </w:abstractNum>
  <w:abstractNum w:abstractNumId="2">
    <w:nsid w:val="05912E11"/>
    <w:multiLevelType w:val="hybridMultilevel"/>
    <w:tmpl w:val="0986B32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Lucida Grande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Lucida Grande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Lucida Grande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AD5300E"/>
    <w:multiLevelType w:val="hybridMultilevel"/>
    <w:tmpl w:val="C36CAAE2"/>
    <w:lvl w:ilvl="0" w:tplc="0019040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ECA1832"/>
    <w:multiLevelType w:val="hybridMultilevel"/>
    <w:tmpl w:val="B2ECA494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990"/>
        </w:tabs>
        <w:ind w:left="990" w:hanging="360"/>
      </w:pPr>
    </w:lvl>
    <w:lvl w:ilvl="2" w:tplc="DA927E76">
      <w:start w:val="1"/>
      <w:numFmt w:val="lowerLetter"/>
      <w:lvlText w:val="%3)"/>
      <w:lvlJc w:val="left"/>
      <w:pPr>
        <w:tabs>
          <w:tab w:val="num" w:pos="1890"/>
        </w:tabs>
        <w:ind w:left="189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430"/>
        </w:tabs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150"/>
        </w:tabs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870"/>
        </w:tabs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90"/>
        </w:tabs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310"/>
        </w:tabs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030"/>
        </w:tabs>
        <w:ind w:left="6030" w:hanging="180"/>
      </w:pPr>
    </w:lvl>
  </w:abstractNum>
  <w:abstractNum w:abstractNumId="5">
    <w:nsid w:val="11755EDE"/>
    <w:multiLevelType w:val="hybridMultilevel"/>
    <w:tmpl w:val="4AA61A3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4BF06A8"/>
    <w:multiLevelType w:val="hybridMultilevel"/>
    <w:tmpl w:val="0D18AE6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Lucida Grande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Lucida Grande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Lucida Grande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7C33F0E"/>
    <w:multiLevelType w:val="hybridMultilevel"/>
    <w:tmpl w:val="5FC0B506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990"/>
        </w:tabs>
        <w:ind w:left="990" w:hanging="360"/>
      </w:pPr>
    </w:lvl>
    <w:lvl w:ilvl="2" w:tplc="DA927E76">
      <w:start w:val="1"/>
      <w:numFmt w:val="lowerLetter"/>
      <w:lvlText w:val="%3)"/>
      <w:lvlJc w:val="left"/>
      <w:pPr>
        <w:tabs>
          <w:tab w:val="num" w:pos="1890"/>
        </w:tabs>
        <w:ind w:left="189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430"/>
        </w:tabs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150"/>
        </w:tabs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870"/>
        </w:tabs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90"/>
        </w:tabs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310"/>
        </w:tabs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030"/>
        </w:tabs>
        <w:ind w:left="6030" w:hanging="180"/>
      </w:pPr>
    </w:lvl>
  </w:abstractNum>
  <w:abstractNum w:abstractNumId="8">
    <w:nsid w:val="17F13E7D"/>
    <w:multiLevelType w:val="hybridMultilevel"/>
    <w:tmpl w:val="FF0AC134"/>
    <w:lvl w:ilvl="0" w:tplc="7944B504">
      <w:start w:val="9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eastAsia="SimSu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Lucida Grande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Lucida Grande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Lucida Grande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9">
    <w:nsid w:val="19237668"/>
    <w:multiLevelType w:val="hybridMultilevel"/>
    <w:tmpl w:val="665C4B54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990"/>
        </w:tabs>
        <w:ind w:left="990" w:hanging="360"/>
      </w:pPr>
    </w:lvl>
    <w:lvl w:ilvl="2" w:tplc="DA927E76">
      <w:start w:val="1"/>
      <w:numFmt w:val="lowerLetter"/>
      <w:lvlText w:val="%3)"/>
      <w:lvlJc w:val="left"/>
      <w:pPr>
        <w:tabs>
          <w:tab w:val="num" w:pos="1890"/>
        </w:tabs>
        <w:ind w:left="189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430"/>
        </w:tabs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150"/>
        </w:tabs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870"/>
        </w:tabs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90"/>
        </w:tabs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310"/>
        </w:tabs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030"/>
        </w:tabs>
        <w:ind w:left="6030" w:hanging="180"/>
      </w:pPr>
    </w:lvl>
  </w:abstractNum>
  <w:abstractNum w:abstractNumId="10">
    <w:nsid w:val="1B5C4D56"/>
    <w:multiLevelType w:val="hybridMultilevel"/>
    <w:tmpl w:val="620608D4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990"/>
        </w:tabs>
        <w:ind w:left="990" w:hanging="360"/>
      </w:pPr>
    </w:lvl>
    <w:lvl w:ilvl="2" w:tplc="DA927E76">
      <w:start w:val="1"/>
      <w:numFmt w:val="lowerLetter"/>
      <w:lvlText w:val="%3)"/>
      <w:lvlJc w:val="left"/>
      <w:pPr>
        <w:tabs>
          <w:tab w:val="num" w:pos="1890"/>
        </w:tabs>
        <w:ind w:left="189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430"/>
        </w:tabs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150"/>
        </w:tabs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870"/>
        </w:tabs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90"/>
        </w:tabs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310"/>
        </w:tabs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030"/>
        </w:tabs>
        <w:ind w:left="6030" w:hanging="180"/>
      </w:pPr>
    </w:lvl>
  </w:abstractNum>
  <w:abstractNum w:abstractNumId="11">
    <w:nsid w:val="1CF0663B"/>
    <w:multiLevelType w:val="multilevel"/>
    <w:tmpl w:val="E1B0D91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2">
    <w:nsid w:val="1D0038EB"/>
    <w:multiLevelType w:val="hybridMultilevel"/>
    <w:tmpl w:val="06809D1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Lucida Grande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Lucida Grande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Lucida Grande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2285775C"/>
    <w:multiLevelType w:val="hybridMultilevel"/>
    <w:tmpl w:val="457C0E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2FD6A03"/>
    <w:multiLevelType w:val="hybridMultilevel"/>
    <w:tmpl w:val="45A6827E"/>
    <w:lvl w:ilvl="0" w:tplc="04090019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3273E80"/>
    <w:multiLevelType w:val="multilevel"/>
    <w:tmpl w:val="1A30F3F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25A15D8E"/>
    <w:multiLevelType w:val="hybridMultilevel"/>
    <w:tmpl w:val="7A907C1A"/>
    <w:lvl w:ilvl="0" w:tplc="04090017">
      <w:start w:val="4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6926E9C"/>
    <w:multiLevelType w:val="hybridMultilevel"/>
    <w:tmpl w:val="4B82123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AE7247E"/>
    <w:multiLevelType w:val="hybridMultilevel"/>
    <w:tmpl w:val="C76C01CC"/>
    <w:lvl w:ilvl="0" w:tplc="7040B176">
      <w:start w:val="1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2E5371F1"/>
    <w:multiLevelType w:val="hybridMultilevel"/>
    <w:tmpl w:val="72B8880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306848EC"/>
    <w:multiLevelType w:val="hybridMultilevel"/>
    <w:tmpl w:val="DD3830D8"/>
    <w:lvl w:ilvl="0" w:tplc="0019040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18337AF"/>
    <w:multiLevelType w:val="hybridMultilevel"/>
    <w:tmpl w:val="98FC6AD2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3FB5DAE"/>
    <w:multiLevelType w:val="hybridMultilevel"/>
    <w:tmpl w:val="DF3EFF90"/>
    <w:lvl w:ilvl="0" w:tplc="00170409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373D6894"/>
    <w:multiLevelType w:val="hybridMultilevel"/>
    <w:tmpl w:val="78ACE84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379A4B37"/>
    <w:multiLevelType w:val="hybridMultilevel"/>
    <w:tmpl w:val="D7CEAB2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3F9E57BA"/>
    <w:multiLevelType w:val="hybridMultilevel"/>
    <w:tmpl w:val="783C0144"/>
    <w:lvl w:ilvl="0" w:tplc="00110409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23239E0"/>
    <w:multiLevelType w:val="hybridMultilevel"/>
    <w:tmpl w:val="9BBA9A32"/>
    <w:lvl w:ilvl="0" w:tplc="2A0CC760">
      <w:start w:val="1"/>
      <w:numFmt w:val="lowerLetter"/>
      <w:lvlText w:val="%1)"/>
      <w:lvlJc w:val="left"/>
      <w:pPr>
        <w:tabs>
          <w:tab w:val="num" w:pos="730"/>
        </w:tabs>
        <w:ind w:left="73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50"/>
        </w:tabs>
        <w:ind w:left="14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70"/>
        </w:tabs>
        <w:ind w:left="21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90"/>
        </w:tabs>
        <w:ind w:left="28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10"/>
        </w:tabs>
        <w:ind w:left="36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30"/>
        </w:tabs>
        <w:ind w:left="43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50"/>
        </w:tabs>
        <w:ind w:left="50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70"/>
        </w:tabs>
        <w:ind w:left="57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90"/>
        </w:tabs>
        <w:ind w:left="6490" w:hanging="180"/>
      </w:pPr>
    </w:lvl>
  </w:abstractNum>
  <w:abstractNum w:abstractNumId="27">
    <w:nsid w:val="42BA2538"/>
    <w:multiLevelType w:val="hybridMultilevel"/>
    <w:tmpl w:val="DB7E1980"/>
    <w:lvl w:ilvl="0" w:tplc="04090019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93417EA"/>
    <w:multiLevelType w:val="multilevel"/>
    <w:tmpl w:val="BDDC16A0"/>
    <w:lvl w:ilvl="0">
      <w:start w:val="1"/>
      <w:numFmt w:val="decimal"/>
      <w:lvlText w:val="%1)"/>
      <w:lvlJc w:val="left"/>
      <w:pPr>
        <w:tabs>
          <w:tab w:val="num" w:pos="450"/>
        </w:tabs>
        <w:ind w:left="45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10"/>
        </w:tabs>
        <w:ind w:left="81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170"/>
        </w:tabs>
        <w:ind w:left="117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530"/>
        </w:tabs>
        <w:ind w:left="153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90"/>
        </w:tabs>
        <w:ind w:left="189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250"/>
        </w:tabs>
        <w:ind w:left="225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610"/>
        </w:tabs>
        <w:ind w:left="261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970"/>
        </w:tabs>
        <w:ind w:left="297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330"/>
        </w:tabs>
        <w:ind w:left="3330" w:hanging="360"/>
      </w:pPr>
      <w:rPr>
        <w:rFonts w:hint="default"/>
      </w:rPr>
    </w:lvl>
  </w:abstractNum>
  <w:abstractNum w:abstractNumId="29">
    <w:nsid w:val="4D310C5F"/>
    <w:multiLevelType w:val="hybridMultilevel"/>
    <w:tmpl w:val="31F87DA6"/>
    <w:lvl w:ilvl="0" w:tplc="000F0409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4F32A5E"/>
    <w:multiLevelType w:val="hybridMultilevel"/>
    <w:tmpl w:val="426C81C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990"/>
        </w:tabs>
        <w:ind w:left="990" w:hanging="360"/>
      </w:pPr>
    </w:lvl>
    <w:lvl w:ilvl="2" w:tplc="DA927E76">
      <w:start w:val="1"/>
      <w:numFmt w:val="lowerLetter"/>
      <w:lvlText w:val="%3)"/>
      <w:lvlJc w:val="left"/>
      <w:pPr>
        <w:tabs>
          <w:tab w:val="num" w:pos="1890"/>
        </w:tabs>
        <w:ind w:left="189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430"/>
        </w:tabs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150"/>
        </w:tabs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870"/>
        </w:tabs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90"/>
        </w:tabs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310"/>
        </w:tabs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030"/>
        </w:tabs>
        <w:ind w:left="6030" w:hanging="180"/>
      </w:pPr>
    </w:lvl>
  </w:abstractNum>
  <w:abstractNum w:abstractNumId="31">
    <w:nsid w:val="5838129D"/>
    <w:multiLevelType w:val="hybridMultilevel"/>
    <w:tmpl w:val="7422C5F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Lucida Grande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Lucida Grande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Lucida Grande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59C941FF"/>
    <w:multiLevelType w:val="hybridMultilevel"/>
    <w:tmpl w:val="10CCDBA6"/>
    <w:lvl w:ilvl="0" w:tplc="11C6B8EE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3">
    <w:nsid w:val="5E6E6180"/>
    <w:multiLevelType w:val="hybridMultilevel"/>
    <w:tmpl w:val="2C563F1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16536DF"/>
    <w:multiLevelType w:val="hybridMultilevel"/>
    <w:tmpl w:val="553E89A2"/>
    <w:lvl w:ilvl="0" w:tplc="86921858">
      <w:start w:val="4"/>
      <w:numFmt w:val="decimal"/>
      <w:lvlText w:val="%1."/>
      <w:lvlJc w:val="left"/>
      <w:pPr>
        <w:tabs>
          <w:tab w:val="num" w:pos="450"/>
        </w:tabs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70"/>
        </w:tabs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90"/>
        </w:tabs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10"/>
        </w:tabs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30"/>
        </w:tabs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50"/>
        </w:tabs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70"/>
        </w:tabs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90"/>
        </w:tabs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10"/>
        </w:tabs>
        <w:ind w:left="6210" w:hanging="180"/>
      </w:pPr>
    </w:lvl>
  </w:abstractNum>
  <w:abstractNum w:abstractNumId="35">
    <w:nsid w:val="662560FD"/>
    <w:multiLevelType w:val="hybridMultilevel"/>
    <w:tmpl w:val="C3729FF8"/>
    <w:lvl w:ilvl="0" w:tplc="000F0409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BBE324C"/>
    <w:multiLevelType w:val="hybridMultilevel"/>
    <w:tmpl w:val="7DA49CB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Lucida Grande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Lucida Grande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Lucida Grande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740B24DA"/>
    <w:multiLevelType w:val="multilevel"/>
    <w:tmpl w:val="7BC4732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8">
    <w:nsid w:val="7FDC5E80"/>
    <w:multiLevelType w:val="hybridMultilevel"/>
    <w:tmpl w:val="26E4411E"/>
    <w:lvl w:ilvl="0" w:tplc="D428D318"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990"/>
        </w:tabs>
        <w:ind w:left="990" w:hanging="360"/>
      </w:pPr>
    </w:lvl>
    <w:lvl w:ilvl="2" w:tplc="DA927E76">
      <w:start w:val="1"/>
      <w:numFmt w:val="lowerLetter"/>
      <w:lvlText w:val="%3)"/>
      <w:lvlJc w:val="left"/>
      <w:pPr>
        <w:tabs>
          <w:tab w:val="num" w:pos="1890"/>
        </w:tabs>
        <w:ind w:left="189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430"/>
        </w:tabs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150"/>
        </w:tabs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870"/>
        </w:tabs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90"/>
        </w:tabs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310"/>
        </w:tabs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030"/>
        </w:tabs>
        <w:ind w:left="6030" w:hanging="180"/>
      </w:pPr>
    </w:lvl>
  </w:abstractNum>
  <w:num w:numId="1">
    <w:abstractNumId w:val="28"/>
  </w:num>
  <w:num w:numId="2">
    <w:abstractNumId w:val="34"/>
  </w:num>
  <w:num w:numId="3">
    <w:abstractNumId w:val="33"/>
  </w:num>
  <w:num w:numId="4">
    <w:abstractNumId w:val="19"/>
  </w:num>
  <w:num w:numId="5">
    <w:abstractNumId w:val="20"/>
  </w:num>
  <w:num w:numId="6">
    <w:abstractNumId w:val="29"/>
  </w:num>
  <w:num w:numId="7">
    <w:abstractNumId w:val="12"/>
  </w:num>
  <w:num w:numId="8">
    <w:abstractNumId w:val="5"/>
  </w:num>
  <w:num w:numId="9">
    <w:abstractNumId w:val="31"/>
  </w:num>
  <w:num w:numId="10">
    <w:abstractNumId w:val="21"/>
  </w:num>
  <w:num w:numId="11">
    <w:abstractNumId w:val="24"/>
  </w:num>
  <w:num w:numId="12">
    <w:abstractNumId w:val="32"/>
  </w:num>
  <w:num w:numId="13">
    <w:abstractNumId w:val="15"/>
  </w:num>
  <w:num w:numId="14">
    <w:abstractNumId w:val="11"/>
  </w:num>
  <w:num w:numId="15">
    <w:abstractNumId w:val="37"/>
  </w:num>
  <w:num w:numId="16">
    <w:abstractNumId w:val="0"/>
  </w:num>
  <w:num w:numId="17">
    <w:abstractNumId w:val="26"/>
  </w:num>
  <w:num w:numId="18">
    <w:abstractNumId w:val="38"/>
  </w:num>
  <w:num w:numId="19">
    <w:abstractNumId w:val="4"/>
  </w:num>
  <w:num w:numId="20">
    <w:abstractNumId w:val="7"/>
  </w:num>
  <w:num w:numId="21">
    <w:abstractNumId w:val="10"/>
  </w:num>
  <w:num w:numId="22">
    <w:abstractNumId w:val="1"/>
  </w:num>
  <w:num w:numId="23">
    <w:abstractNumId w:val="30"/>
  </w:num>
  <w:num w:numId="24">
    <w:abstractNumId w:val="9"/>
  </w:num>
  <w:num w:numId="25">
    <w:abstractNumId w:val="36"/>
  </w:num>
  <w:num w:numId="26">
    <w:abstractNumId w:val="27"/>
  </w:num>
  <w:num w:numId="27">
    <w:abstractNumId w:val="14"/>
  </w:num>
  <w:num w:numId="28">
    <w:abstractNumId w:val="2"/>
  </w:num>
  <w:num w:numId="29">
    <w:abstractNumId w:val="6"/>
  </w:num>
  <w:num w:numId="30">
    <w:abstractNumId w:val="22"/>
  </w:num>
  <w:num w:numId="31">
    <w:abstractNumId w:val="23"/>
  </w:num>
  <w:num w:numId="32">
    <w:abstractNumId w:val="8"/>
  </w:num>
  <w:num w:numId="33">
    <w:abstractNumId w:val="35"/>
  </w:num>
  <w:num w:numId="34">
    <w:abstractNumId w:val="25"/>
  </w:num>
  <w:num w:numId="35">
    <w:abstractNumId w:val="3"/>
  </w:num>
  <w:num w:numId="36">
    <w:abstractNumId w:val="18"/>
  </w:num>
  <w:num w:numId="37">
    <w:abstractNumId w:val="13"/>
  </w:num>
  <w:num w:numId="38">
    <w:abstractNumId w:val="17"/>
  </w:num>
  <w:num w:numId="39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revisionView w:markup="0"/>
  <w:defaultTabStop w:val="720"/>
  <w:drawingGridHorizontalSpacing w:val="14"/>
  <w:drawingGridVerticalSpacing w:val="14"/>
  <w:displayHorizontalDrawingGridEvery w:val="0"/>
  <w:displayVerticalDrawingGridEvery w:val="0"/>
  <w:doNotUseMarginsForDrawingGridOrigin/>
  <w:drawingGridHorizontalOrigin w:val="1699"/>
  <w:drawingGridVerticalOrigin w:val="1987"/>
  <w:noPunctuationKerning/>
  <w:characterSpacingControl w:val="doNotCompress"/>
  <w:savePreviewPicture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5966"/>
    <w:rsid w:val="000114EE"/>
    <w:rsid w:val="000129F4"/>
    <w:rsid w:val="00015A7F"/>
    <w:rsid w:val="000166F5"/>
    <w:rsid w:val="00016AD3"/>
    <w:rsid w:val="000231F4"/>
    <w:rsid w:val="00023D17"/>
    <w:rsid w:val="00026612"/>
    <w:rsid w:val="00030BBA"/>
    <w:rsid w:val="00030D6F"/>
    <w:rsid w:val="000315A5"/>
    <w:rsid w:val="00033443"/>
    <w:rsid w:val="00041191"/>
    <w:rsid w:val="000426F3"/>
    <w:rsid w:val="00044DAA"/>
    <w:rsid w:val="000451A2"/>
    <w:rsid w:val="00046DA2"/>
    <w:rsid w:val="00047B55"/>
    <w:rsid w:val="0005103F"/>
    <w:rsid w:val="000555D2"/>
    <w:rsid w:val="00056A6B"/>
    <w:rsid w:val="000574D2"/>
    <w:rsid w:val="00060CA9"/>
    <w:rsid w:val="000610B7"/>
    <w:rsid w:val="00061411"/>
    <w:rsid w:val="00064E59"/>
    <w:rsid w:val="000675C1"/>
    <w:rsid w:val="00071E59"/>
    <w:rsid w:val="00072257"/>
    <w:rsid w:val="00073A30"/>
    <w:rsid w:val="00076ACD"/>
    <w:rsid w:val="000840A4"/>
    <w:rsid w:val="00084AF1"/>
    <w:rsid w:val="00087414"/>
    <w:rsid w:val="00090AA2"/>
    <w:rsid w:val="00092D14"/>
    <w:rsid w:val="00093FDF"/>
    <w:rsid w:val="000A009C"/>
    <w:rsid w:val="000A151B"/>
    <w:rsid w:val="000A2802"/>
    <w:rsid w:val="000A4C20"/>
    <w:rsid w:val="000A6443"/>
    <w:rsid w:val="000A6ED4"/>
    <w:rsid w:val="000B55A3"/>
    <w:rsid w:val="000B7672"/>
    <w:rsid w:val="000C085C"/>
    <w:rsid w:val="000C27CD"/>
    <w:rsid w:val="000C771C"/>
    <w:rsid w:val="000D4C58"/>
    <w:rsid w:val="000D58AE"/>
    <w:rsid w:val="000E1846"/>
    <w:rsid w:val="000E2036"/>
    <w:rsid w:val="000E2AAD"/>
    <w:rsid w:val="000E7EDB"/>
    <w:rsid w:val="000F2041"/>
    <w:rsid w:val="000F35E4"/>
    <w:rsid w:val="000F519E"/>
    <w:rsid w:val="000F7571"/>
    <w:rsid w:val="00100F2E"/>
    <w:rsid w:val="00102A81"/>
    <w:rsid w:val="00104B9C"/>
    <w:rsid w:val="0010596D"/>
    <w:rsid w:val="0010684F"/>
    <w:rsid w:val="001107E4"/>
    <w:rsid w:val="00110843"/>
    <w:rsid w:val="001116A9"/>
    <w:rsid w:val="001142A4"/>
    <w:rsid w:val="00122061"/>
    <w:rsid w:val="00122769"/>
    <w:rsid w:val="001227ED"/>
    <w:rsid w:val="0012284C"/>
    <w:rsid w:val="0012588A"/>
    <w:rsid w:val="00130D4A"/>
    <w:rsid w:val="0013191E"/>
    <w:rsid w:val="001334AB"/>
    <w:rsid w:val="00133AB6"/>
    <w:rsid w:val="00133E25"/>
    <w:rsid w:val="00133EF1"/>
    <w:rsid w:val="00136D4E"/>
    <w:rsid w:val="00137336"/>
    <w:rsid w:val="00140FC9"/>
    <w:rsid w:val="00142C87"/>
    <w:rsid w:val="00142C9B"/>
    <w:rsid w:val="00145174"/>
    <w:rsid w:val="00152CB0"/>
    <w:rsid w:val="001530C7"/>
    <w:rsid w:val="001532BB"/>
    <w:rsid w:val="00156B3D"/>
    <w:rsid w:val="00156E91"/>
    <w:rsid w:val="00157029"/>
    <w:rsid w:val="00157CC0"/>
    <w:rsid w:val="001630A2"/>
    <w:rsid w:val="001658B7"/>
    <w:rsid w:val="00167854"/>
    <w:rsid w:val="00175B98"/>
    <w:rsid w:val="001767AB"/>
    <w:rsid w:val="00180A94"/>
    <w:rsid w:val="0018443F"/>
    <w:rsid w:val="00184ECA"/>
    <w:rsid w:val="00186E69"/>
    <w:rsid w:val="00193665"/>
    <w:rsid w:val="00193A64"/>
    <w:rsid w:val="001A0B3D"/>
    <w:rsid w:val="001A3693"/>
    <w:rsid w:val="001A7C55"/>
    <w:rsid w:val="001B27CA"/>
    <w:rsid w:val="001B38CE"/>
    <w:rsid w:val="001B49BD"/>
    <w:rsid w:val="001B5DD0"/>
    <w:rsid w:val="001B6A69"/>
    <w:rsid w:val="001B716F"/>
    <w:rsid w:val="001C06A4"/>
    <w:rsid w:val="001C261E"/>
    <w:rsid w:val="001D2625"/>
    <w:rsid w:val="001D2DF6"/>
    <w:rsid w:val="001D3491"/>
    <w:rsid w:val="001D5F18"/>
    <w:rsid w:val="001D6E8A"/>
    <w:rsid w:val="001E2678"/>
    <w:rsid w:val="001E4B77"/>
    <w:rsid w:val="001E73BA"/>
    <w:rsid w:val="001F4284"/>
    <w:rsid w:val="001F51EF"/>
    <w:rsid w:val="001F56BD"/>
    <w:rsid w:val="001F6A66"/>
    <w:rsid w:val="001F7109"/>
    <w:rsid w:val="00201AD4"/>
    <w:rsid w:val="0020766F"/>
    <w:rsid w:val="002101D9"/>
    <w:rsid w:val="00211B14"/>
    <w:rsid w:val="00214A3F"/>
    <w:rsid w:val="00220527"/>
    <w:rsid w:val="0022210B"/>
    <w:rsid w:val="002233C0"/>
    <w:rsid w:val="00224E7D"/>
    <w:rsid w:val="002252FD"/>
    <w:rsid w:val="0022577F"/>
    <w:rsid w:val="00227F4E"/>
    <w:rsid w:val="00234E69"/>
    <w:rsid w:val="0023766D"/>
    <w:rsid w:val="00237E70"/>
    <w:rsid w:val="002423F2"/>
    <w:rsid w:val="00250AFE"/>
    <w:rsid w:val="00251403"/>
    <w:rsid w:val="00254308"/>
    <w:rsid w:val="00265AC6"/>
    <w:rsid w:val="00272AA0"/>
    <w:rsid w:val="00273094"/>
    <w:rsid w:val="00273B10"/>
    <w:rsid w:val="00273ECF"/>
    <w:rsid w:val="00274B60"/>
    <w:rsid w:val="0027749D"/>
    <w:rsid w:val="002779AC"/>
    <w:rsid w:val="0028009B"/>
    <w:rsid w:val="00281AD2"/>
    <w:rsid w:val="0029093A"/>
    <w:rsid w:val="00290E1B"/>
    <w:rsid w:val="002911EA"/>
    <w:rsid w:val="0029285C"/>
    <w:rsid w:val="00295B43"/>
    <w:rsid w:val="002A11AD"/>
    <w:rsid w:val="002A122E"/>
    <w:rsid w:val="002A167D"/>
    <w:rsid w:val="002A1C85"/>
    <w:rsid w:val="002A20AB"/>
    <w:rsid w:val="002A5392"/>
    <w:rsid w:val="002B2AF4"/>
    <w:rsid w:val="002B771F"/>
    <w:rsid w:val="002C4850"/>
    <w:rsid w:val="002C5EBF"/>
    <w:rsid w:val="002C74E1"/>
    <w:rsid w:val="002D0A0B"/>
    <w:rsid w:val="002D0A98"/>
    <w:rsid w:val="002D17E6"/>
    <w:rsid w:val="002D202B"/>
    <w:rsid w:val="002E0114"/>
    <w:rsid w:val="002E17F3"/>
    <w:rsid w:val="002E1954"/>
    <w:rsid w:val="002F364E"/>
    <w:rsid w:val="002F469A"/>
    <w:rsid w:val="00300DA9"/>
    <w:rsid w:val="003019F0"/>
    <w:rsid w:val="00305047"/>
    <w:rsid w:val="00306414"/>
    <w:rsid w:val="0030704E"/>
    <w:rsid w:val="003070CE"/>
    <w:rsid w:val="00311080"/>
    <w:rsid w:val="003134E6"/>
    <w:rsid w:val="0031428C"/>
    <w:rsid w:val="00323637"/>
    <w:rsid w:val="00323FA6"/>
    <w:rsid w:val="00324CBC"/>
    <w:rsid w:val="00324D18"/>
    <w:rsid w:val="003340E7"/>
    <w:rsid w:val="00334CD5"/>
    <w:rsid w:val="00334E40"/>
    <w:rsid w:val="003350D7"/>
    <w:rsid w:val="00336421"/>
    <w:rsid w:val="0034059C"/>
    <w:rsid w:val="0034106A"/>
    <w:rsid w:val="00344321"/>
    <w:rsid w:val="00344609"/>
    <w:rsid w:val="00344AF6"/>
    <w:rsid w:val="00345F17"/>
    <w:rsid w:val="0035227A"/>
    <w:rsid w:val="00352C9E"/>
    <w:rsid w:val="003563CB"/>
    <w:rsid w:val="003564FA"/>
    <w:rsid w:val="00361687"/>
    <w:rsid w:val="00361A4D"/>
    <w:rsid w:val="0036353E"/>
    <w:rsid w:val="00365D19"/>
    <w:rsid w:val="00366211"/>
    <w:rsid w:val="00367B22"/>
    <w:rsid w:val="00367FF6"/>
    <w:rsid w:val="00374051"/>
    <w:rsid w:val="0037672B"/>
    <w:rsid w:val="003803A6"/>
    <w:rsid w:val="003817B8"/>
    <w:rsid w:val="003855D5"/>
    <w:rsid w:val="00385D58"/>
    <w:rsid w:val="00386B80"/>
    <w:rsid w:val="00387427"/>
    <w:rsid w:val="0038744C"/>
    <w:rsid w:val="00390DF7"/>
    <w:rsid w:val="00391EF9"/>
    <w:rsid w:val="00397655"/>
    <w:rsid w:val="003A14BC"/>
    <w:rsid w:val="003A2030"/>
    <w:rsid w:val="003A2F36"/>
    <w:rsid w:val="003A5AB8"/>
    <w:rsid w:val="003A5F34"/>
    <w:rsid w:val="003B02B3"/>
    <w:rsid w:val="003B08B3"/>
    <w:rsid w:val="003B2853"/>
    <w:rsid w:val="003B3A35"/>
    <w:rsid w:val="003B3ACD"/>
    <w:rsid w:val="003B4B52"/>
    <w:rsid w:val="003B54C3"/>
    <w:rsid w:val="003B5A5E"/>
    <w:rsid w:val="003B5B68"/>
    <w:rsid w:val="003B645C"/>
    <w:rsid w:val="003B7512"/>
    <w:rsid w:val="003B7B3B"/>
    <w:rsid w:val="003C1589"/>
    <w:rsid w:val="003C3A99"/>
    <w:rsid w:val="003C583A"/>
    <w:rsid w:val="003D0F19"/>
    <w:rsid w:val="003D2CAD"/>
    <w:rsid w:val="003D3104"/>
    <w:rsid w:val="003D3DF6"/>
    <w:rsid w:val="003E0C01"/>
    <w:rsid w:val="003E149C"/>
    <w:rsid w:val="003E3D66"/>
    <w:rsid w:val="003E4289"/>
    <w:rsid w:val="003E6501"/>
    <w:rsid w:val="003F3C65"/>
    <w:rsid w:val="003F4674"/>
    <w:rsid w:val="003F51D0"/>
    <w:rsid w:val="003F7D05"/>
    <w:rsid w:val="00403DF1"/>
    <w:rsid w:val="00407181"/>
    <w:rsid w:val="00407F77"/>
    <w:rsid w:val="0041682A"/>
    <w:rsid w:val="00416F5E"/>
    <w:rsid w:val="0042541E"/>
    <w:rsid w:val="004256DE"/>
    <w:rsid w:val="004257FF"/>
    <w:rsid w:val="00426EF6"/>
    <w:rsid w:val="00432E21"/>
    <w:rsid w:val="00436628"/>
    <w:rsid w:val="0043673A"/>
    <w:rsid w:val="004375A6"/>
    <w:rsid w:val="00437B83"/>
    <w:rsid w:val="00441325"/>
    <w:rsid w:val="00442113"/>
    <w:rsid w:val="004422DD"/>
    <w:rsid w:val="0044376C"/>
    <w:rsid w:val="00446341"/>
    <w:rsid w:val="0044728B"/>
    <w:rsid w:val="00452AD4"/>
    <w:rsid w:val="004543E4"/>
    <w:rsid w:val="00454E1A"/>
    <w:rsid w:val="00455827"/>
    <w:rsid w:val="00456710"/>
    <w:rsid w:val="00457341"/>
    <w:rsid w:val="0046075F"/>
    <w:rsid w:val="00461BC8"/>
    <w:rsid w:val="00462AD5"/>
    <w:rsid w:val="0046304B"/>
    <w:rsid w:val="004714AE"/>
    <w:rsid w:val="004744B6"/>
    <w:rsid w:val="00475698"/>
    <w:rsid w:val="00477533"/>
    <w:rsid w:val="00481237"/>
    <w:rsid w:val="00482E97"/>
    <w:rsid w:val="00487152"/>
    <w:rsid w:val="0048797A"/>
    <w:rsid w:val="004937BE"/>
    <w:rsid w:val="00495D1A"/>
    <w:rsid w:val="00496B95"/>
    <w:rsid w:val="00496C5F"/>
    <w:rsid w:val="00497C4C"/>
    <w:rsid w:val="004A1215"/>
    <w:rsid w:val="004A2CB0"/>
    <w:rsid w:val="004A3B8C"/>
    <w:rsid w:val="004A40F2"/>
    <w:rsid w:val="004A517A"/>
    <w:rsid w:val="004A51D7"/>
    <w:rsid w:val="004B464C"/>
    <w:rsid w:val="004B7A00"/>
    <w:rsid w:val="004C0385"/>
    <w:rsid w:val="004C21A1"/>
    <w:rsid w:val="004C4AFF"/>
    <w:rsid w:val="004C4D28"/>
    <w:rsid w:val="004C66DE"/>
    <w:rsid w:val="004C6E5D"/>
    <w:rsid w:val="004D2ABF"/>
    <w:rsid w:val="004D5894"/>
    <w:rsid w:val="004D751F"/>
    <w:rsid w:val="004E04DA"/>
    <w:rsid w:val="004E2888"/>
    <w:rsid w:val="004E304A"/>
    <w:rsid w:val="004E6028"/>
    <w:rsid w:val="004E60F5"/>
    <w:rsid w:val="004E7891"/>
    <w:rsid w:val="004F0464"/>
    <w:rsid w:val="004F0693"/>
    <w:rsid w:val="004F0C3B"/>
    <w:rsid w:val="004F44B2"/>
    <w:rsid w:val="004F547D"/>
    <w:rsid w:val="005017DA"/>
    <w:rsid w:val="00507D1C"/>
    <w:rsid w:val="00515608"/>
    <w:rsid w:val="00522265"/>
    <w:rsid w:val="005224B4"/>
    <w:rsid w:val="00524BA6"/>
    <w:rsid w:val="005262F0"/>
    <w:rsid w:val="00527204"/>
    <w:rsid w:val="00532DF2"/>
    <w:rsid w:val="00533A6D"/>
    <w:rsid w:val="00534E8D"/>
    <w:rsid w:val="005368D3"/>
    <w:rsid w:val="00537982"/>
    <w:rsid w:val="00540AD2"/>
    <w:rsid w:val="00540D11"/>
    <w:rsid w:val="00540D2B"/>
    <w:rsid w:val="00542ABF"/>
    <w:rsid w:val="00542CFE"/>
    <w:rsid w:val="00545419"/>
    <w:rsid w:val="0055097D"/>
    <w:rsid w:val="00554E5A"/>
    <w:rsid w:val="00556542"/>
    <w:rsid w:val="00557BBC"/>
    <w:rsid w:val="00564FFB"/>
    <w:rsid w:val="0056562A"/>
    <w:rsid w:val="00565D8A"/>
    <w:rsid w:val="00572107"/>
    <w:rsid w:val="00572FCC"/>
    <w:rsid w:val="00575FC8"/>
    <w:rsid w:val="00577048"/>
    <w:rsid w:val="00577B32"/>
    <w:rsid w:val="00580CBE"/>
    <w:rsid w:val="0058140C"/>
    <w:rsid w:val="00581FD3"/>
    <w:rsid w:val="0058246E"/>
    <w:rsid w:val="005824EF"/>
    <w:rsid w:val="005858C9"/>
    <w:rsid w:val="00585B9B"/>
    <w:rsid w:val="00587C3B"/>
    <w:rsid w:val="00591813"/>
    <w:rsid w:val="0059318E"/>
    <w:rsid w:val="005935AD"/>
    <w:rsid w:val="00593613"/>
    <w:rsid w:val="00594286"/>
    <w:rsid w:val="005952D7"/>
    <w:rsid w:val="005A1E9B"/>
    <w:rsid w:val="005A3480"/>
    <w:rsid w:val="005A4A06"/>
    <w:rsid w:val="005A72CF"/>
    <w:rsid w:val="005B0732"/>
    <w:rsid w:val="005B7C47"/>
    <w:rsid w:val="005C0C12"/>
    <w:rsid w:val="005C2B85"/>
    <w:rsid w:val="005C68C7"/>
    <w:rsid w:val="005C734E"/>
    <w:rsid w:val="005D02A9"/>
    <w:rsid w:val="005D0408"/>
    <w:rsid w:val="005D1695"/>
    <w:rsid w:val="005D5D3A"/>
    <w:rsid w:val="005E4B09"/>
    <w:rsid w:val="005E5ED3"/>
    <w:rsid w:val="005E78C1"/>
    <w:rsid w:val="005F49DB"/>
    <w:rsid w:val="005F7381"/>
    <w:rsid w:val="00600374"/>
    <w:rsid w:val="00602464"/>
    <w:rsid w:val="00602C4A"/>
    <w:rsid w:val="006032AC"/>
    <w:rsid w:val="00603507"/>
    <w:rsid w:val="0060529A"/>
    <w:rsid w:val="00606313"/>
    <w:rsid w:val="00611620"/>
    <w:rsid w:val="006126E3"/>
    <w:rsid w:val="00616C71"/>
    <w:rsid w:val="006256F3"/>
    <w:rsid w:val="006276F0"/>
    <w:rsid w:val="00633C99"/>
    <w:rsid w:val="00636672"/>
    <w:rsid w:val="0063762E"/>
    <w:rsid w:val="00642382"/>
    <w:rsid w:val="00645942"/>
    <w:rsid w:val="00646BB8"/>
    <w:rsid w:val="00647CBA"/>
    <w:rsid w:val="00652D1D"/>
    <w:rsid w:val="0065302A"/>
    <w:rsid w:val="006552DC"/>
    <w:rsid w:val="00657224"/>
    <w:rsid w:val="00660396"/>
    <w:rsid w:val="00667AC7"/>
    <w:rsid w:val="006705E1"/>
    <w:rsid w:val="00671C45"/>
    <w:rsid w:val="00674BF2"/>
    <w:rsid w:val="0067634E"/>
    <w:rsid w:val="006767DA"/>
    <w:rsid w:val="00676982"/>
    <w:rsid w:val="00680DCE"/>
    <w:rsid w:val="00680F6A"/>
    <w:rsid w:val="006825B2"/>
    <w:rsid w:val="00690DD1"/>
    <w:rsid w:val="006939C7"/>
    <w:rsid w:val="00693BC4"/>
    <w:rsid w:val="00695146"/>
    <w:rsid w:val="00695D03"/>
    <w:rsid w:val="00696CF6"/>
    <w:rsid w:val="00697CA8"/>
    <w:rsid w:val="00697F62"/>
    <w:rsid w:val="006A073F"/>
    <w:rsid w:val="006A1525"/>
    <w:rsid w:val="006A27A3"/>
    <w:rsid w:val="006A5848"/>
    <w:rsid w:val="006B1370"/>
    <w:rsid w:val="006B533D"/>
    <w:rsid w:val="006B763B"/>
    <w:rsid w:val="006B76B0"/>
    <w:rsid w:val="006C1534"/>
    <w:rsid w:val="006C6221"/>
    <w:rsid w:val="006C6F60"/>
    <w:rsid w:val="006D4D84"/>
    <w:rsid w:val="006E013C"/>
    <w:rsid w:val="006E20DE"/>
    <w:rsid w:val="006E374F"/>
    <w:rsid w:val="006E3FD1"/>
    <w:rsid w:val="006E47D6"/>
    <w:rsid w:val="006E497B"/>
    <w:rsid w:val="006E6930"/>
    <w:rsid w:val="006E6CF0"/>
    <w:rsid w:val="006E7B93"/>
    <w:rsid w:val="006E7F4C"/>
    <w:rsid w:val="006F0791"/>
    <w:rsid w:val="006F5B88"/>
    <w:rsid w:val="006F64F5"/>
    <w:rsid w:val="006F7361"/>
    <w:rsid w:val="0070180C"/>
    <w:rsid w:val="00702BD3"/>
    <w:rsid w:val="007034D2"/>
    <w:rsid w:val="00711175"/>
    <w:rsid w:val="00711449"/>
    <w:rsid w:val="00711C4B"/>
    <w:rsid w:val="00716CA7"/>
    <w:rsid w:val="00716EC7"/>
    <w:rsid w:val="00720093"/>
    <w:rsid w:val="007235B9"/>
    <w:rsid w:val="007235CB"/>
    <w:rsid w:val="00723E74"/>
    <w:rsid w:val="00724AD7"/>
    <w:rsid w:val="00724D8F"/>
    <w:rsid w:val="0072620B"/>
    <w:rsid w:val="00732384"/>
    <w:rsid w:val="007336AF"/>
    <w:rsid w:val="00733E34"/>
    <w:rsid w:val="00740519"/>
    <w:rsid w:val="00741D28"/>
    <w:rsid w:val="0074271C"/>
    <w:rsid w:val="00742A81"/>
    <w:rsid w:val="00742F08"/>
    <w:rsid w:val="00745A1B"/>
    <w:rsid w:val="007519A0"/>
    <w:rsid w:val="00752A9E"/>
    <w:rsid w:val="00752FCE"/>
    <w:rsid w:val="00753C4A"/>
    <w:rsid w:val="007609A2"/>
    <w:rsid w:val="00761607"/>
    <w:rsid w:val="00761E43"/>
    <w:rsid w:val="00762079"/>
    <w:rsid w:val="0076377B"/>
    <w:rsid w:val="00765B54"/>
    <w:rsid w:val="00765FE6"/>
    <w:rsid w:val="007765C1"/>
    <w:rsid w:val="00777197"/>
    <w:rsid w:val="00782538"/>
    <w:rsid w:val="00782568"/>
    <w:rsid w:val="0078413A"/>
    <w:rsid w:val="00784FA3"/>
    <w:rsid w:val="00786906"/>
    <w:rsid w:val="00787E78"/>
    <w:rsid w:val="00790415"/>
    <w:rsid w:val="007913BF"/>
    <w:rsid w:val="0079374A"/>
    <w:rsid w:val="00796823"/>
    <w:rsid w:val="007A117A"/>
    <w:rsid w:val="007A3CB6"/>
    <w:rsid w:val="007A483D"/>
    <w:rsid w:val="007A768E"/>
    <w:rsid w:val="007B2432"/>
    <w:rsid w:val="007B3AB6"/>
    <w:rsid w:val="007B3DAA"/>
    <w:rsid w:val="007B48AF"/>
    <w:rsid w:val="007B4901"/>
    <w:rsid w:val="007C437F"/>
    <w:rsid w:val="007C4691"/>
    <w:rsid w:val="007D04D2"/>
    <w:rsid w:val="007D0743"/>
    <w:rsid w:val="007D0F3D"/>
    <w:rsid w:val="007D1B94"/>
    <w:rsid w:val="007D64A1"/>
    <w:rsid w:val="007E0D33"/>
    <w:rsid w:val="007E132B"/>
    <w:rsid w:val="007E47E8"/>
    <w:rsid w:val="007F3D27"/>
    <w:rsid w:val="007F66E2"/>
    <w:rsid w:val="007F70D5"/>
    <w:rsid w:val="0080039D"/>
    <w:rsid w:val="0080096F"/>
    <w:rsid w:val="0080177D"/>
    <w:rsid w:val="0080304C"/>
    <w:rsid w:val="00805071"/>
    <w:rsid w:val="008076E3"/>
    <w:rsid w:val="008118B9"/>
    <w:rsid w:val="00813096"/>
    <w:rsid w:val="0081514D"/>
    <w:rsid w:val="00815409"/>
    <w:rsid w:val="008174D2"/>
    <w:rsid w:val="0081786C"/>
    <w:rsid w:val="0082136C"/>
    <w:rsid w:val="00821ABE"/>
    <w:rsid w:val="00822965"/>
    <w:rsid w:val="00823ECE"/>
    <w:rsid w:val="00824694"/>
    <w:rsid w:val="008263EF"/>
    <w:rsid w:val="0082674C"/>
    <w:rsid w:val="00833116"/>
    <w:rsid w:val="00836538"/>
    <w:rsid w:val="008368D6"/>
    <w:rsid w:val="00837D8C"/>
    <w:rsid w:val="00841EC0"/>
    <w:rsid w:val="008447AE"/>
    <w:rsid w:val="00844987"/>
    <w:rsid w:val="00844C9A"/>
    <w:rsid w:val="00846307"/>
    <w:rsid w:val="0084649F"/>
    <w:rsid w:val="0084740A"/>
    <w:rsid w:val="00855D62"/>
    <w:rsid w:val="00861366"/>
    <w:rsid w:val="008613C1"/>
    <w:rsid w:val="00861A7D"/>
    <w:rsid w:val="00861FA3"/>
    <w:rsid w:val="00865A2D"/>
    <w:rsid w:val="00872904"/>
    <w:rsid w:val="00880A52"/>
    <w:rsid w:val="0088141F"/>
    <w:rsid w:val="00884CF4"/>
    <w:rsid w:val="00890259"/>
    <w:rsid w:val="008903A7"/>
    <w:rsid w:val="00891023"/>
    <w:rsid w:val="00891A3A"/>
    <w:rsid w:val="008947E3"/>
    <w:rsid w:val="00896754"/>
    <w:rsid w:val="008A1276"/>
    <w:rsid w:val="008A18FD"/>
    <w:rsid w:val="008A1D5D"/>
    <w:rsid w:val="008A31CB"/>
    <w:rsid w:val="008A6204"/>
    <w:rsid w:val="008A71EF"/>
    <w:rsid w:val="008B2961"/>
    <w:rsid w:val="008B2BB1"/>
    <w:rsid w:val="008B30FE"/>
    <w:rsid w:val="008B33B7"/>
    <w:rsid w:val="008B3D66"/>
    <w:rsid w:val="008B62D1"/>
    <w:rsid w:val="008C290A"/>
    <w:rsid w:val="008C2E6C"/>
    <w:rsid w:val="008D407E"/>
    <w:rsid w:val="008D67E4"/>
    <w:rsid w:val="008D6960"/>
    <w:rsid w:val="008E0717"/>
    <w:rsid w:val="008E0991"/>
    <w:rsid w:val="008E6723"/>
    <w:rsid w:val="008E7CF4"/>
    <w:rsid w:val="008F0243"/>
    <w:rsid w:val="008F0A24"/>
    <w:rsid w:val="008F2287"/>
    <w:rsid w:val="008F2F1F"/>
    <w:rsid w:val="008F4592"/>
    <w:rsid w:val="008F528B"/>
    <w:rsid w:val="008F7E4E"/>
    <w:rsid w:val="0090152C"/>
    <w:rsid w:val="009026FC"/>
    <w:rsid w:val="00905123"/>
    <w:rsid w:val="00911B84"/>
    <w:rsid w:val="00915054"/>
    <w:rsid w:val="00915DF5"/>
    <w:rsid w:val="00921EEB"/>
    <w:rsid w:val="00922F0D"/>
    <w:rsid w:val="00923AA0"/>
    <w:rsid w:val="00926AF6"/>
    <w:rsid w:val="00931DF6"/>
    <w:rsid w:val="0093377E"/>
    <w:rsid w:val="00933FEC"/>
    <w:rsid w:val="00935431"/>
    <w:rsid w:val="009366B6"/>
    <w:rsid w:val="0093697E"/>
    <w:rsid w:val="009428DC"/>
    <w:rsid w:val="009430AF"/>
    <w:rsid w:val="00944F4F"/>
    <w:rsid w:val="00952D40"/>
    <w:rsid w:val="00955493"/>
    <w:rsid w:val="00961285"/>
    <w:rsid w:val="00961FB5"/>
    <w:rsid w:val="00962407"/>
    <w:rsid w:val="00963D99"/>
    <w:rsid w:val="00964DCC"/>
    <w:rsid w:val="00965595"/>
    <w:rsid w:val="00965603"/>
    <w:rsid w:val="009673AE"/>
    <w:rsid w:val="00971D43"/>
    <w:rsid w:val="0097347B"/>
    <w:rsid w:val="00973B8F"/>
    <w:rsid w:val="009771EB"/>
    <w:rsid w:val="00980523"/>
    <w:rsid w:val="00981F00"/>
    <w:rsid w:val="00982C53"/>
    <w:rsid w:val="0098435B"/>
    <w:rsid w:val="00984E69"/>
    <w:rsid w:val="00985A9B"/>
    <w:rsid w:val="009868EF"/>
    <w:rsid w:val="00990195"/>
    <w:rsid w:val="00991F4E"/>
    <w:rsid w:val="00991FC5"/>
    <w:rsid w:val="00993745"/>
    <w:rsid w:val="00994AD2"/>
    <w:rsid w:val="00996F6C"/>
    <w:rsid w:val="00997593"/>
    <w:rsid w:val="009A1C1B"/>
    <w:rsid w:val="009A517E"/>
    <w:rsid w:val="009A55E1"/>
    <w:rsid w:val="009A5A22"/>
    <w:rsid w:val="009B0438"/>
    <w:rsid w:val="009B0EF5"/>
    <w:rsid w:val="009B3D9E"/>
    <w:rsid w:val="009B77C9"/>
    <w:rsid w:val="009B79E5"/>
    <w:rsid w:val="009C1027"/>
    <w:rsid w:val="009C245B"/>
    <w:rsid w:val="009C4A43"/>
    <w:rsid w:val="009C5CA6"/>
    <w:rsid w:val="009D1D0F"/>
    <w:rsid w:val="009D375F"/>
    <w:rsid w:val="009D492F"/>
    <w:rsid w:val="009D4D20"/>
    <w:rsid w:val="009D503B"/>
    <w:rsid w:val="009D5FE2"/>
    <w:rsid w:val="009E225E"/>
    <w:rsid w:val="009E5330"/>
    <w:rsid w:val="009E6224"/>
    <w:rsid w:val="009F2555"/>
    <w:rsid w:val="009F6E95"/>
    <w:rsid w:val="009F7ABB"/>
    <w:rsid w:val="00A0166A"/>
    <w:rsid w:val="00A03D5A"/>
    <w:rsid w:val="00A04572"/>
    <w:rsid w:val="00A060DE"/>
    <w:rsid w:val="00A07367"/>
    <w:rsid w:val="00A07910"/>
    <w:rsid w:val="00A10B9D"/>
    <w:rsid w:val="00A11A2C"/>
    <w:rsid w:val="00A22515"/>
    <w:rsid w:val="00A3011A"/>
    <w:rsid w:val="00A30AF8"/>
    <w:rsid w:val="00A333B3"/>
    <w:rsid w:val="00A3401C"/>
    <w:rsid w:val="00A34545"/>
    <w:rsid w:val="00A36934"/>
    <w:rsid w:val="00A403EC"/>
    <w:rsid w:val="00A4061C"/>
    <w:rsid w:val="00A408D8"/>
    <w:rsid w:val="00A41967"/>
    <w:rsid w:val="00A42F6B"/>
    <w:rsid w:val="00A44C41"/>
    <w:rsid w:val="00A44DAD"/>
    <w:rsid w:val="00A45588"/>
    <w:rsid w:val="00A46D9E"/>
    <w:rsid w:val="00A517AC"/>
    <w:rsid w:val="00A523E8"/>
    <w:rsid w:val="00A541E4"/>
    <w:rsid w:val="00A5515A"/>
    <w:rsid w:val="00A57564"/>
    <w:rsid w:val="00A57592"/>
    <w:rsid w:val="00A57F6B"/>
    <w:rsid w:val="00A60B10"/>
    <w:rsid w:val="00A6210F"/>
    <w:rsid w:val="00A705BB"/>
    <w:rsid w:val="00A71127"/>
    <w:rsid w:val="00A74C66"/>
    <w:rsid w:val="00A7650A"/>
    <w:rsid w:val="00A774AB"/>
    <w:rsid w:val="00A81BFD"/>
    <w:rsid w:val="00A82D93"/>
    <w:rsid w:val="00A8337C"/>
    <w:rsid w:val="00A84A63"/>
    <w:rsid w:val="00A85109"/>
    <w:rsid w:val="00A85D90"/>
    <w:rsid w:val="00A87352"/>
    <w:rsid w:val="00A87DB6"/>
    <w:rsid w:val="00A87E07"/>
    <w:rsid w:val="00A93F12"/>
    <w:rsid w:val="00A96FBB"/>
    <w:rsid w:val="00A9717B"/>
    <w:rsid w:val="00A974B0"/>
    <w:rsid w:val="00A97B44"/>
    <w:rsid w:val="00AA0BB5"/>
    <w:rsid w:val="00AA2016"/>
    <w:rsid w:val="00AA38FC"/>
    <w:rsid w:val="00AA54C4"/>
    <w:rsid w:val="00AA7B14"/>
    <w:rsid w:val="00AB0CAF"/>
    <w:rsid w:val="00AB2CA5"/>
    <w:rsid w:val="00AC03C7"/>
    <w:rsid w:val="00AC0D71"/>
    <w:rsid w:val="00AC2983"/>
    <w:rsid w:val="00AC5985"/>
    <w:rsid w:val="00AC5F4F"/>
    <w:rsid w:val="00AD00EA"/>
    <w:rsid w:val="00AD3D5A"/>
    <w:rsid w:val="00AD46F9"/>
    <w:rsid w:val="00AD4BAA"/>
    <w:rsid w:val="00AD5337"/>
    <w:rsid w:val="00AD5C7B"/>
    <w:rsid w:val="00AD5DF6"/>
    <w:rsid w:val="00AD7634"/>
    <w:rsid w:val="00AE22F3"/>
    <w:rsid w:val="00AE27FC"/>
    <w:rsid w:val="00AE3FA1"/>
    <w:rsid w:val="00AE40B6"/>
    <w:rsid w:val="00AE6AC4"/>
    <w:rsid w:val="00AE7E5E"/>
    <w:rsid w:val="00AF0280"/>
    <w:rsid w:val="00AF1194"/>
    <w:rsid w:val="00AF1B3A"/>
    <w:rsid w:val="00B00FA8"/>
    <w:rsid w:val="00B0112E"/>
    <w:rsid w:val="00B02EEC"/>
    <w:rsid w:val="00B037AE"/>
    <w:rsid w:val="00B04EE7"/>
    <w:rsid w:val="00B057B6"/>
    <w:rsid w:val="00B10C1C"/>
    <w:rsid w:val="00B16A16"/>
    <w:rsid w:val="00B201D8"/>
    <w:rsid w:val="00B25BFB"/>
    <w:rsid w:val="00B26E02"/>
    <w:rsid w:val="00B279D4"/>
    <w:rsid w:val="00B30CD8"/>
    <w:rsid w:val="00B32DF2"/>
    <w:rsid w:val="00B33E84"/>
    <w:rsid w:val="00B3538D"/>
    <w:rsid w:val="00B3772F"/>
    <w:rsid w:val="00B43953"/>
    <w:rsid w:val="00B44C86"/>
    <w:rsid w:val="00B4504D"/>
    <w:rsid w:val="00B4637A"/>
    <w:rsid w:val="00B4745D"/>
    <w:rsid w:val="00B47BF6"/>
    <w:rsid w:val="00B47FE9"/>
    <w:rsid w:val="00B50482"/>
    <w:rsid w:val="00B51C87"/>
    <w:rsid w:val="00B530D3"/>
    <w:rsid w:val="00B54ACE"/>
    <w:rsid w:val="00B5525D"/>
    <w:rsid w:val="00B55966"/>
    <w:rsid w:val="00B55C5F"/>
    <w:rsid w:val="00B60759"/>
    <w:rsid w:val="00B62040"/>
    <w:rsid w:val="00B62804"/>
    <w:rsid w:val="00B6427A"/>
    <w:rsid w:val="00B65CE5"/>
    <w:rsid w:val="00B6744B"/>
    <w:rsid w:val="00B745EB"/>
    <w:rsid w:val="00B75604"/>
    <w:rsid w:val="00B7751C"/>
    <w:rsid w:val="00B77823"/>
    <w:rsid w:val="00B852E4"/>
    <w:rsid w:val="00B86B2A"/>
    <w:rsid w:val="00B9078B"/>
    <w:rsid w:val="00B90912"/>
    <w:rsid w:val="00B950A4"/>
    <w:rsid w:val="00B95CC9"/>
    <w:rsid w:val="00B96C38"/>
    <w:rsid w:val="00BA022B"/>
    <w:rsid w:val="00BA315D"/>
    <w:rsid w:val="00BA3C32"/>
    <w:rsid w:val="00BA4521"/>
    <w:rsid w:val="00BA5EEB"/>
    <w:rsid w:val="00BB12AE"/>
    <w:rsid w:val="00BB287D"/>
    <w:rsid w:val="00BB5395"/>
    <w:rsid w:val="00BB6784"/>
    <w:rsid w:val="00BC0EA1"/>
    <w:rsid w:val="00BC1610"/>
    <w:rsid w:val="00BC1B90"/>
    <w:rsid w:val="00BC22D2"/>
    <w:rsid w:val="00BC2464"/>
    <w:rsid w:val="00BC786B"/>
    <w:rsid w:val="00BD11E7"/>
    <w:rsid w:val="00BD1563"/>
    <w:rsid w:val="00BD17FE"/>
    <w:rsid w:val="00BD43DA"/>
    <w:rsid w:val="00BD5DB2"/>
    <w:rsid w:val="00BE0C32"/>
    <w:rsid w:val="00BE2048"/>
    <w:rsid w:val="00BE556E"/>
    <w:rsid w:val="00BE5A96"/>
    <w:rsid w:val="00BE650A"/>
    <w:rsid w:val="00BF11AB"/>
    <w:rsid w:val="00BF22AD"/>
    <w:rsid w:val="00BF35E2"/>
    <w:rsid w:val="00BF36E4"/>
    <w:rsid w:val="00BF3B97"/>
    <w:rsid w:val="00BF4573"/>
    <w:rsid w:val="00BF4AEB"/>
    <w:rsid w:val="00BF734C"/>
    <w:rsid w:val="00BF7544"/>
    <w:rsid w:val="00C012DA"/>
    <w:rsid w:val="00C0397D"/>
    <w:rsid w:val="00C041D9"/>
    <w:rsid w:val="00C05560"/>
    <w:rsid w:val="00C059FE"/>
    <w:rsid w:val="00C0727A"/>
    <w:rsid w:val="00C12668"/>
    <w:rsid w:val="00C13517"/>
    <w:rsid w:val="00C20643"/>
    <w:rsid w:val="00C21F1E"/>
    <w:rsid w:val="00C22212"/>
    <w:rsid w:val="00C24EB8"/>
    <w:rsid w:val="00C2505C"/>
    <w:rsid w:val="00C25177"/>
    <w:rsid w:val="00C27DB8"/>
    <w:rsid w:val="00C3034A"/>
    <w:rsid w:val="00C305D3"/>
    <w:rsid w:val="00C3104D"/>
    <w:rsid w:val="00C3191D"/>
    <w:rsid w:val="00C319AE"/>
    <w:rsid w:val="00C32550"/>
    <w:rsid w:val="00C32CEB"/>
    <w:rsid w:val="00C37706"/>
    <w:rsid w:val="00C4185A"/>
    <w:rsid w:val="00C477C4"/>
    <w:rsid w:val="00C4789E"/>
    <w:rsid w:val="00C50634"/>
    <w:rsid w:val="00C50834"/>
    <w:rsid w:val="00C51346"/>
    <w:rsid w:val="00C5196F"/>
    <w:rsid w:val="00C54484"/>
    <w:rsid w:val="00C570B5"/>
    <w:rsid w:val="00C60956"/>
    <w:rsid w:val="00C60E91"/>
    <w:rsid w:val="00C6104F"/>
    <w:rsid w:val="00C624B5"/>
    <w:rsid w:val="00C642B1"/>
    <w:rsid w:val="00C65AD8"/>
    <w:rsid w:val="00C65D55"/>
    <w:rsid w:val="00C66429"/>
    <w:rsid w:val="00C66EA4"/>
    <w:rsid w:val="00C70F62"/>
    <w:rsid w:val="00C73BD1"/>
    <w:rsid w:val="00C778CE"/>
    <w:rsid w:val="00C8041A"/>
    <w:rsid w:val="00C829A8"/>
    <w:rsid w:val="00C8420B"/>
    <w:rsid w:val="00C854D0"/>
    <w:rsid w:val="00C856D2"/>
    <w:rsid w:val="00C90410"/>
    <w:rsid w:val="00C90A61"/>
    <w:rsid w:val="00C9758B"/>
    <w:rsid w:val="00C9767A"/>
    <w:rsid w:val="00CA10D1"/>
    <w:rsid w:val="00CA23D0"/>
    <w:rsid w:val="00CA56E5"/>
    <w:rsid w:val="00CA735B"/>
    <w:rsid w:val="00CA7C6D"/>
    <w:rsid w:val="00CB2311"/>
    <w:rsid w:val="00CB3A88"/>
    <w:rsid w:val="00CB6007"/>
    <w:rsid w:val="00CC2644"/>
    <w:rsid w:val="00CD0C80"/>
    <w:rsid w:val="00CD2A1F"/>
    <w:rsid w:val="00CD31E5"/>
    <w:rsid w:val="00CD4DCC"/>
    <w:rsid w:val="00CD595A"/>
    <w:rsid w:val="00CD5D8E"/>
    <w:rsid w:val="00CD7EB7"/>
    <w:rsid w:val="00CE7841"/>
    <w:rsid w:val="00CF0276"/>
    <w:rsid w:val="00CF2F23"/>
    <w:rsid w:val="00CF5292"/>
    <w:rsid w:val="00CF7F11"/>
    <w:rsid w:val="00D03C3D"/>
    <w:rsid w:val="00D0483E"/>
    <w:rsid w:val="00D0774A"/>
    <w:rsid w:val="00D15B7E"/>
    <w:rsid w:val="00D15EC8"/>
    <w:rsid w:val="00D16111"/>
    <w:rsid w:val="00D165E5"/>
    <w:rsid w:val="00D21683"/>
    <w:rsid w:val="00D251DE"/>
    <w:rsid w:val="00D2771A"/>
    <w:rsid w:val="00D27BAE"/>
    <w:rsid w:val="00D309B2"/>
    <w:rsid w:val="00D313E8"/>
    <w:rsid w:val="00D363E4"/>
    <w:rsid w:val="00D3680B"/>
    <w:rsid w:val="00D441BD"/>
    <w:rsid w:val="00D471E4"/>
    <w:rsid w:val="00D50697"/>
    <w:rsid w:val="00D50B97"/>
    <w:rsid w:val="00D51A5C"/>
    <w:rsid w:val="00D51E07"/>
    <w:rsid w:val="00D544E8"/>
    <w:rsid w:val="00D55E8B"/>
    <w:rsid w:val="00D6032F"/>
    <w:rsid w:val="00D6137B"/>
    <w:rsid w:val="00D66871"/>
    <w:rsid w:val="00D67B40"/>
    <w:rsid w:val="00D71F62"/>
    <w:rsid w:val="00D749B7"/>
    <w:rsid w:val="00D74BA8"/>
    <w:rsid w:val="00D7683A"/>
    <w:rsid w:val="00D825E6"/>
    <w:rsid w:val="00D82738"/>
    <w:rsid w:val="00D86E07"/>
    <w:rsid w:val="00D915C9"/>
    <w:rsid w:val="00D923C9"/>
    <w:rsid w:val="00D925B9"/>
    <w:rsid w:val="00D9283F"/>
    <w:rsid w:val="00D951EC"/>
    <w:rsid w:val="00D9572D"/>
    <w:rsid w:val="00D95C19"/>
    <w:rsid w:val="00DA168E"/>
    <w:rsid w:val="00DA17B9"/>
    <w:rsid w:val="00DA2583"/>
    <w:rsid w:val="00DA2B11"/>
    <w:rsid w:val="00DA426F"/>
    <w:rsid w:val="00DA5A2B"/>
    <w:rsid w:val="00DA6CC4"/>
    <w:rsid w:val="00DC0CD0"/>
    <w:rsid w:val="00DD1FEF"/>
    <w:rsid w:val="00DD4179"/>
    <w:rsid w:val="00DD4E2C"/>
    <w:rsid w:val="00DD65A9"/>
    <w:rsid w:val="00DE10A6"/>
    <w:rsid w:val="00DE15FB"/>
    <w:rsid w:val="00DF1783"/>
    <w:rsid w:val="00DF50FF"/>
    <w:rsid w:val="00DF680E"/>
    <w:rsid w:val="00E03090"/>
    <w:rsid w:val="00E04E82"/>
    <w:rsid w:val="00E117B4"/>
    <w:rsid w:val="00E14E0D"/>
    <w:rsid w:val="00E157F2"/>
    <w:rsid w:val="00E239D0"/>
    <w:rsid w:val="00E249BB"/>
    <w:rsid w:val="00E24DAC"/>
    <w:rsid w:val="00E26247"/>
    <w:rsid w:val="00E262B8"/>
    <w:rsid w:val="00E2637F"/>
    <w:rsid w:val="00E26722"/>
    <w:rsid w:val="00E33393"/>
    <w:rsid w:val="00E371C1"/>
    <w:rsid w:val="00E41C9E"/>
    <w:rsid w:val="00E41FCE"/>
    <w:rsid w:val="00E43117"/>
    <w:rsid w:val="00E4313A"/>
    <w:rsid w:val="00E43455"/>
    <w:rsid w:val="00E44AA1"/>
    <w:rsid w:val="00E45337"/>
    <w:rsid w:val="00E46663"/>
    <w:rsid w:val="00E46E22"/>
    <w:rsid w:val="00E47516"/>
    <w:rsid w:val="00E51807"/>
    <w:rsid w:val="00E547F0"/>
    <w:rsid w:val="00E54EDF"/>
    <w:rsid w:val="00E558E3"/>
    <w:rsid w:val="00E56396"/>
    <w:rsid w:val="00E57A33"/>
    <w:rsid w:val="00E61264"/>
    <w:rsid w:val="00E64861"/>
    <w:rsid w:val="00E73AEF"/>
    <w:rsid w:val="00E753F4"/>
    <w:rsid w:val="00E75A14"/>
    <w:rsid w:val="00E76D8C"/>
    <w:rsid w:val="00E77655"/>
    <w:rsid w:val="00E834A4"/>
    <w:rsid w:val="00E85D3D"/>
    <w:rsid w:val="00E8684A"/>
    <w:rsid w:val="00E91ACB"/>
    <w:rsid w:val="00E91B5F"/>
    <w:rsid w:val="00E96F67"/>
    <w:rsid w:val="00E97676"/>
    <w:rsid w:val="00EB0F93"/>
    <w:rsid w:val="00EB3BF3"/>
    <w:rsid w:val="00EB3CAB"/>
    <w:rsid w:val="00EC4D1E"/>
    <w:rsid w:val="00EC6BF6"/>
    <w:rsid w:val="00EC7C05"/>
    <w:rsid w:val="00ED02E1"/>
    <w:rsid w:val="00ED238F"/>
    <w:rsid w:val="00ED5465"/>
    <w:rsid w:val="00ED77ED"/>
    <w:rsid w:val="00EE463D"/>
    <w:rsid w:val="00EE4786"/>
    <w:rsid w:val="00EE55AF"/>
    <w:rsid w:val="00EE7BE8"/>
    <w:rsid w:val="00EF19D6"/>
    <w:rsid w:val="00EF1ADB"/>
    <w:rsid w:val="00EF45F5"/>
    <w:rsid w:val="00EF5C58"/>
    <w:rsid w:val="00EF5F1F"/>
    <w:rsid w:val="00EF6258"/>
    <w:rsid w:val="00F01C56"/>
    <w:rsid w:val="00F0277E"/>
    <w:rsid w:val="00F02BD7"/>
    <w:rsid w:val="00F0337D"/>
    <w:rsid w:val="00F060FF"/>
    <w:rsid w:val="00F066F4"/>
    <w:rsid w:val="00F07F69"/>
    <w:rsid w:val="00F112CF"/>
    <w:rsid w:val="00F12369"/>
    <w:rsid w:val="00F13A4F"/>
    <w:rsid w:val="00F14906"/>
    <w:rsid w:val="00F1632F"/>
    <w:rsid w:val="00F2194D"/>
    <w:rsid w:val="00F27E18"/>
    <w:rsid w:val="00F347DB"/>
    <w:rsid w:val="00F41E2E"/>
    <w:rsid w:val="00F50819"/>
    <w:rsid w:val="00F526DE"/>
    <w:rsid w:val="00F57DE2"/>
    <w:rsid w:val="00F57EFD"/>
    <w:rsid w:val="00F6157E"/>
    <w:rsid w:val="00F65919"/>
    <w:rsid w:val="00F66FDF"/>
    <w:rsid w:val="00F673D0"/>
    <w:rsid w:val="00F71D20"/>
    <w:rsid w:val="00F7548B"/>
    <w:rsid w:val="00F75856"/>
    <w:rsid w:val="00F83853"/>
    <w:rsid w:val="00F91C8D"/>
    <w:rsid w:val="00F92D15"/>
    <w:rsid w:val="00F9362A"/>
    <w:rsid w:val="00F963EF"/>
    <w:rsid w:val="00F9642F"/>
    <w:rsid w:val="00F97FE2"/>
    <w:rsid w:val="00FA0904"/>
    <w:rsid w:val="00FA1691"/>
    <w:rsid w:val="00FA170C"/>
    <w:rsid w:val="00FA1AB4"/>
    <w:rsid w:val="00FA4684"/>
    <w:rsid w:val="00FA5701"/>
    <w:rsid w:val="00FA6657"/>
    <w:rsid w:val="00FA704E"/>
    <w:rsid w:val="00FB0F95"/>
    <w:rsid w:val="00FB2069"/>
    <w:rsid w:val="00FB2FC2"/>
    <w:rsid w:val="00FB3C79"/>
    <w:rsid w:val="00FB53AF"/>
    <w:rsid w:val="00FB5A2C"/>
    <w:rsid w:val="00FB5DF2"/>
    <w:rsid w:val="00FB741A"/>
    <w:rsid w:val="00FB7A8D"/>
    <w:rsid w:val="00FC3450"/>
    <w:rsid w:val="00FD1707"/>
    <w:rsid w:val="00FD2627"/>
    <w:rsid w:val="00FD359F"/>
    <w:rsid w:val="00FD42B6"/>
    <w:rsid w:val="00FD757C"/>
    <w:rsid w:val="00FE18D9"/>
    <w:rsid w:val="00FE1D38"/>
    <w:rsid w:val="00FE3983"/>
    <w:rsid w:val="00FE3A68"/>
    <w:rsid w:val="00FE5482"/>
    <w:rsid w:val="00FF266F"/>
    <w:rsid w:val="00FF40FC"/>
    <w:rsid w:val="00FF42B7"/>
    <w:rsid w:val="00FF5C3F"/>
    <w:rsid w:val="00FF6EA4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111C3EA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List Paragraph" w:uiPriority="34" w:qFormat="1"/>
  </w:latentStyles>
  <w:style w:type="paragraph" w:default="1" w:styleId="Normal">
    <w:name w:val="Normal"/>
    <w:qFormat/>
    <w:rsid w:val="00B55966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5596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B55966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rsid w:val="00B5596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B55966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B55966"/>
  </w:style>
  <w:style w:type="table" w:styleId="TableGrid">
    <w:name w:val="Table Grid"/>
    <w:basedOn w:val="TableNormal"/>
    <w:rsid w:val="00B55966"/>
    <w:rPr>
      <w:rFonts w:ascii="Times New Roman" w:eastAsia="Times New Roman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B55966"/>
    <w:pPr>
      <w:jc w:val="both"/>
    </w:pPr>
    <w:rPr>
      <w:rFonts w:ascii="Palatino" w:eastAsia="Times" w:hAnsi="Palatino"/>
      <w:szCs w:val="20"/>
    </w:rPr>
  </w:style>
  <w:style w:type="character" w:customStyle="1" w:styleId="BodyTextChar">
    <w:name w:val="Body Text Char"/>
    <w:basedOn w:val="DefaultParagraphFont"/>
    <w:link w:val="BodyText"/>
    <w:rsid w:val="00B55966"/>
    <w:rPr>
      <w:rFonts w:ascii="Palatino" w:eastAsia="Times" w:hAnsi="Palatino" w:cs="Times New Roman"/>
      <w:sz w:val="24"/>
    </w:rPr>
  </w:style>
  <w:style w:type="paragraph" w:styleId="BodyTextIndent">
    <w:name w:val="Body Text Indent"/>
    <w:basedOn w:val="Normal"/>
    <w:link w:val="BodyTextIndentChar"/>
    <w:rsid w:val="00B55966"/>
    <w:pPr>
      <w:ind w:left="360" w:hanging="450"/>
      <w:jc w:val="both"/>
    </w:pPr>
    <w:rPr>
      <w:rFonts w:ascii="Palatino" w:eastAsia="Times" w:hAnsi="Palatino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B55966"/>
    <w:rPr>
      <w:rFonts w:ascii="Palatino" w:eastAsia="Times" w:hAnsi="Palatino" w:cs="Times New Roman"/>
      <w:sz w:val="24"/>
    </w:rPr>
  </w:style>
  <w:style w:type="paragraph" w:styleId="BodyTextIndent2">
    <w:name w:val="Body Text Indent 2"/>
    <w:basedOn w:val="Normal"/>
    <w:link w:val="BodyTextIndent2Char"/>
    <w:rsid w:val="00B55966"/>
    <w:pPr>
      <w:ind w:left="-90"/>
      <w:jc w:val="both"/>
    </w:pPr>
    <w:rPr>
      <w:rFonts w:ascii="Palatino" w:eastAsia="Times" w:hAnsi="Palatino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B55966"/>
    <w:rPr>
      <w:rFonts w:ascii="Palatino" w:eastAsia="Times" w:hAnsi="Palatino" w:cs="Times New Roman"/>
      <w:sz w:val="24"/>
    </w:rPr>
  </w:style>
  <w:style w:type="character" w:customStyle="1" w:styleId="MTConvertedEquation">
    <w:name w:val="MTConvertedEquation"/>
    <w:basedOn w:val="DefaultParagraphFont"/>
    <w:rsid w:val="00B55966"/>
    <w:rPr>
      <w:rFonts w:ascii="Arial" w:hAnsi="Arial"/>
      <w:b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F4674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4674"/>
    <w:rPr>
      <w:rFonts w:ascii="Lucida Grande" w:eastAsia="Times New Roman" w:hAnsi="Lucida Grande" w:cs="Times New Roman"/>
      <w:sz w:val="18"/>
      <w:szCs w:val="18"/>
    </w:rPr>
  </w:style>
  <w:style w:type="paragraph" w:styleId="ListParagraph">
    <w:name w:val="List Paragraph"/>
    <w:basedOn w:val="Normal"/>
    <w:uiPriority w:val="34"/>
    <w:qFormat/>
    <w:rsid w:val="005F7381"/>
    <w:pPr>
      <w:ind w:left="720"/>
      <w:contextualSpacing/>
    </w:pPr>
  </w:style>
  <w:style w:type="paragraph" w:styleId="BodyTextIndent3">
    <w:name w:val="Body Text Indent 3"/>
    <w:basedOn w:val="Normal"/>
    <w:link w:val="BodyTextIndent3Char"/>
    <w:rsid w:val="0034106A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34106A"/>
    <w:rPr>
      <w:rFonts w:ascii="Times New Roman" w:eastAsia="Times New Roman" w:hAnsi="Times New Roman" w:cs="Times New Roman"/>
      <w:sz w:val="16"/>
      <w:szCs w:val="16"/>
    </w:rPr>
  </w:style>
  <w:style w:type="character" w:styleId="Hyperlink">
    <w:name w:val="Hyperlink"/>
    <w:basedOn w:val="DefaultParagraphFont"/>
    <w:rsid w:val="007A3CB6"/>
    <w:rPr>
      <w:color w:val="0000FF"/>
      <w:u w:val="single"/>
    </w:rPr>
  </w:style>
  <w:style w:type="paragraph" w:styleId="List3">
    <w:name w:val="List 3"/>
    <w:basedOn w:val="Normal"/>
    <w:rsid w:val="00F01C56"/>
    <w:pPr>
      <w:ind w:left="1080" w:hanging="360"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List Paragraph" w:uiPriority="34" w:qFormat="1"/>
  </w:latentStyles>
  <w:style w:type="paragraph" w:default="1" w:styleId="Normal">
    <w:name w:val="Normal"/>
    <w:qFormat/>
    <w:rsid w:val="00B55966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5596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B55966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rsid w:val="00B5596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B55966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B55966"/>
  </w:style>
  <w:style w:type="table" w:styleId="TableGrid">
    <w:name w:val="Table Grid"/>
    <w:basedOn w:val="TableNormal"/>
    <w:rsid w:val="00B55966"/>
    <w:rPr>
      <w:rFonts w:ascii="Times New Roman" w:eastAsia="Times New Roman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B55966"/>
    <w:pPr>
      <w:jc w:val="both"/>
    </w:pPr>
    <w:rPr>
      <w:rFonts w:ascii="Palatino" w:eastAsia="Times" w:hAnsi="Palatino"/>
      <w:szCs w:val="20"/>
    </w:rPr>
  </w:style>
  <w:style w:type="character" w:customStyle="1" w:styleId="BodyTextChar">
    <w:name w:val="Body Text Char"/>
    <w:basedOn w:val="DefaultParagraphFont"/>
    <w:link w:val="BodyText"/>
    <w:rsid w:val="00B55966"/>
    <w:rPr>
      <w:rFonts w:ascii="Palatino" w:eastAsia="Times" w:hAnsi="Palatino" w:cs="Times New Roman"/>
      <w:sz w:val="24"/>
    </w:rPr>
  </w:style>
  <w:style w:type="paragraph" w:styleId="BodyTextIndent">
    <w:name w:val="Body Text Indent"/>
    <w:basedOn w:val="Normal"/>
    <w:link w:val="BodyTextIndentChar"/>
    <w:rsid w:val="00B55966"/>
    <w:pPr>
      <w:ind w:left="360" w:hanging="450"/>
      <w:jc w:val="both"/>
    </w:pPr>
    <w:rPr>
      <w:rFonts w:ascii="Palatino" w:eastAsia="Times" w:hAnsi="Palatino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B55966"/>
    <w:rPr>
      <w:rFonts w:ascii="Palatino" w:eastAsia="Times" w:hAnsi="Palatino" w:cs="Times New Roman"/>
      <w:sz w:val="24"/>
    </w:rPr>
  </w:style>
  <w:style w:type="paragraph" w:styleId="BodyTextIndent2">
    <w:name w:val="Body Text Indent 2"/>
    <w:basedOn w:val="Normal"/>
    <w:link w:val="BodyTextIndent2Char"/>
    <w:rsid w:val="00B55966"/>
    <w:pPr>
      <w:ind w:left="-90"/>
      <w:jc w:val="both"/>
    </w:pPr>
    <w:rPr>
      <w:rFonts w:ascii="Palatino" w:eastAsia="Times" w:hAnsi="Palatino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B55966"/>
    <w:rPr>
      <w:rFonts w:ascii="Palatino" w:eastAsia="Times" w:hAnsi="Palatino" w:cs="Times New Roman"/>
      <w:sz w:val="24"/>
    </w:rPr>
  </w:style>
  <w:style w:type="character" w:customStyle="1" w:styleId="MTConvertedEquation">
    <w:name w:val="MTConvertedEquation"/>
    <w:basedOn w:val="DefaultParagraphFont"/>
    <w:rsid w:val="00B55966"/>
    <w:rPr>
      <w:rFonts w:ascii="Arial" w:hAnsi="Arial"/>
      <w:b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F4674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4674"/>
    <w:rPr>
      <w:rFonts w:ascii="Lucida Grande" w:eastAsia="Times New Roman" w:hAnsi="Lucida Grande" w:cs="Times New Roman"/>
      <w:sz w:val="18"/>
      <w:szCs w:val="18"/>
    </w:rPr>
  </w:style>
  <w:style w:type="paragraph" w:styleId="ListParagraph">
    <w:name w:val="List Paragraph"/>
    <w:basedOn w:val="Normal"/>
    <w:uiPriority w:val="34"/>
    <w:qFormat/>
    <w:rsid w:val="005F7381"/>
    <w:pPr>
      <w:ind w:left="720"/>
      <w:contextualSpacing/>
    </w:pPr>
  </w:style>
  <w:style w:type="paragraph" w:styleId="BodyTextIndent3">
    <w:name w:val="Body Text Indent 3"/>
    <w:basedOn w:val="Normal"/>
    <w:link w:val="BodyTextIndent3Char"/>
    <w:rsid w:val="0034106A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34106A"/>
    <w:rPr>
      <w:rFonts w:ascii="Times New Roman" w:eastAsia="Times New Roman" w:hAnsi="Times New Roman" w:cs="Times New Roman"/>
      <w:sz w:val="16"/>
      <w:szCs w:val="16"/>
    </w:rPr>
  </w:style>
  <w:style w:type="character" w:styleId="Hyperlink">
    <w:name w:val="Hyperlink"/>
    <w:basedOn w:val="DefaultParagraphFont"/>
    <w:rsid w:val="007A3CB6"/>
    <w:rPr>
      <w:color w:val="0000FF"/>
      <w:u w:val="single"/>
    </w:rPr>
  </w:style>
  <w:style w:type="paragraph" w:styleId="List3">
    <w:name w:val="List 3"/>
    <w:basedOn w:val="Normal"/>
    <w:rsid w:val="00F01C56"/>
    <w:pPr>
      <w:ind w:left="1080" w:hanging="3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20" Type="http://schemas.openxmlformats.org/officeDocument/2006/relationships/image" Target="media/image76.emf"/><Relationship Id="rId122" Type="http://schemas.openxmlformats.org/officeDocument/2006/relationships/image" Target="media/image77.emf"/><Relationship Id="rId124" Type="http://schemas.openxmlformats.org/officeDocument/2006/relationships/image" Target="media/image78.emf"/><Relationship Id="rId126" Type="http://schemas.openxmlformats.org/officeDocument/2006/relationships/image" Target="media/image79.png"/><Relationship Id="rId127" Type="http://schemas.openxmlformats.org/officeDocument/2006/relationships/header" Target="header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png"/><Relationship Id="rId128" Type="http://schemas.openxmlformats.org/officeDocument/2006/relationships/footer" Target="footer1.xml"/><Relationship Id="rId129" Type="http://schemas.openxmlformats.org/officeDocument/2006/relationships/footer" Target="footer2.xml"/><Relationship Id="rId10" Type="http://schemas.openxmlformats.org/officeDocument/2006/relationships/image" Target="media/image2.png"/><Relationship Id="rId11" Type="http://schemas.openxmlformats.org/officeDocument/2006/relationships/image" Target="media/image3.png"/><Relationship Id="rId12" Type="http://schemas.openxmlformats.org/officeDocument/2006/relationships/image" Target="media/image4.png"/><Relationship Id="rId13" Type="http://schemas.openxmlformats.org/officeDocument/2006/relationships/image" Target="media/image5.png"/><Relationship Id="rId14" Type="http://schemas.openxmlformats.org/officeDocument/2006/relationships/image" Target="media/image6.png"/><Relationship Id="rId15" Type="http://schemas.openxmlformats.org/officeDocument/2006/relationships/image" Target="media/image7.png"/><Relationship Id="rId16" Type="http://schemas.openxmlformats.org/officeDocument/2006/relationships/image" Target="media/image8.png"/><Relationship Id="rId17" Type="http://schemas.openxmlformats.org/officeDocument/2006/relationships/image" Target="media/image9.png"/><Relationship Id="rId18" Type="http://schemas.openxmlformats.org/officeDocument/2006/relationships/image" Target="media/image10.png"/><Relationship Id="rId19" Type="http://schemas.openxmlformats.org/officeDocument/2006/relationships/image" Target="media/image11.png"/><Relationship Id="rId31" Type="http://schemas.openxmlformats.org/officeDocument/2006/relationships/image" Target="media/image20.png"/><Relationship Id="rId32" Type="http://schemas.openxmlformats.org/officeDocument/2006/relationships/image" Target="media/image21.emf"/><Relationship Id="rId34" Type="http://schemas.openxmlformats.org/officeDocument/2006/relationships/image" Target="media/image22.png"/><Relationship Id="rId35" Type="http://schemas.openxmlformats.org/officeDocument/2006/relationships/image" Target="media/image23.png"/><Relationship Id="rId36" Type="http://schemas.openxmlformats.org/officeDocument/2006/relationships/image" Target="media/image24.png"/><Relationship Id="rId37" Type="http://schemas.openxmlformats.org/officeDocument/2006/relationships/image" Target="media/image25.png"/><Relationship Id="rId38" Type="http://schemas.openxmlformats.org/officeDocument/2006/relationships/image" Target="media/image26.png"/><Relationship Id="rId39" Type="http://schemas.openxmlformats.org/officeDocument/2006/relationships/image" Target="media/image27.png"/><Relationship Id="rId50" Type="http://schemas.openxmlformats.org/officeDocument/2006/relationships/image" Target="media/image35.emf"/><Relationship Id="rId52" Type="http://schemas.openxmlformats.org/officeDocument/2006/relationships/image" Target="media/image36.emf"/><Relationship Id="rId54" Type="http://schemas.openxmlformats.org/officeDocument/2006/relationships/image" Target="media/image37.emf"/><Relationship Id="rId56" Type="http://schemas.openxmlformats.org/officeDocument/2006/relationships/image" Target="media/image38.emf"/><Relationship Id="rId58" Type="http://schemas.openxmlformats.org/officeDocument/2006/relationships/image" Target="media/image39.emf"/><Relationship Id="rId70" Type="http://schemas.openxmlformats.org/officeDocument/2006/relationships/image" Target="media/image49.png"/><Relationship Id="rId71" Type="http://schemas.openxmlformats.org/officeDocument/2006/relationships/image" Target="media/image50.emf"/><Relationship Id="rId72" Type="http://schemas.openxmlformats.org/officeDocument/2006/relationships/oleObject" Target="embeddings/oleObject14.bin"/><Relationship Id="rId73" Type="http://schemas.openxmlformats.org/officeDocument/2006/relationships/image" Target="media/image51.emf"/><Relationship Id="rId74" Type="http://schemas.openxmlformats.org/officeDocument/2006/relationships/oleObject" Target="embeddings/oleObject15.bin"/><Relationship Id="rId75" Type="http://schemas.openxmlformats.org/officeDocument/2006/relationships/image" Target="media/image52.emf"/><Relationship Id="rId77" Type="http://schemas.openxmlformats.org/officeDocument/2006/relationships/image" Target="media/image53.emf"/><Relationship Id="rId79" Type="http://schemas.openxmlformats.org/officeDocument/2006/relationships/image" Target="media/image54.emf"/><Relationship Id="rId111" Type="http://schemas.openxmlformats.org/officeDocument/2006/relationships/image" Target="media/image70.emf"/><Relationship Id="rId91" Type="http://schemas.openxmlformats.org/officeDocument/2006/relationships/image" Target="media/image60.emf"/><Relationship Id="rId113" Type="http://schemas.openxmlformats.org/officeDocument/2006/relationships/image" Target="media/image71.png"/><Relationship Id="rId93" Type="http://schemas.openxmlformats.org/officeDocument/2006/relationships/image" Target="media/image61.emf"/><Relationship Id="rId114" Type="http://schemas.openxmlformats.org/officeDocument/2006/relationships/image" Target="media/image72.png"/><Relationship Id="rId95" Type="http://schemas.openxmlformats.org/officeDocument/2006/relationships/image" Target="media/image62.emf"/><Relationship Id="rId115" Type="http://schemas.openxmlformats.org/officeDocument/2006/relationships/image" Target="media/image73.png"/><Relationship Id="rId97" Type="http://schemas.openxmlformats.org/officeDocument/2006/relationships/image" Target="media/image63.emf"/><Relationship Id="rId98" Type="http://schemas.openxmlformats.org/officeDocument/2006/relationships/oleObject" Target="embeddings/oleObject27.bin"/><Relationship Id="rId99" Type="http://schemas.openxmlformats.org/officeDocument/2006/relationships/image" Target="media/image64.emf"/><Relationship Id="rId116" Type="http://schemas.openxmlformats.org/officeDocument/2006/relationships/image" Target="media/image74.emf"/><Relationship Id="rId118" Type="http://schemas.openxmlformats.org/officeDocument/2006/relationships/image" Target="media/image75.emf"/><Relationship Id="rId130" Type="http://schemas.openxmlformats.org/officeDocument/2006/relationships/fontTable" Target="fontTable.xml"/><Relationship Id="rId131" Type="http://schemas.openxmlformats.org/officeDocument/2006/relationships/theme" Target="theme/theme1.xml"/><Relationship Id="rId20" Type="http://schemas.openxmlformats.org/officeDocument/2006/relationships/image" Target="media/image12.png"/><Relationship Id="rId21" Type="http://schemas.openxmlformats.org/officeDocument/2006/relationships/image" Target="media/image13.png"/><Relationship Id="rId22" Type="http://schemas.openxmlformats.org/officeDocument/2006/relationships/image" Target="media/image14.png"/><Relationship Id="rId23" Type="http://schemas.openxmlformats.org/officeDocument/2006/relationships/image" Target="media/image15.emf"/><Relationship Id="rId25" Type="http://schemas.openxmlformats.org/officeDocument/2006/relationships/image" Target="media/image16.png"/><Relationship Id="rId26" Type="http://schemas.openxmlformats.org/officeDocument/2006/relationships/image" Target="media/image17.png"/><Relationship Id="rId27" Type="http://schemas.openxmlformats.org/officeDocument/2006/relationships/image" Target="media/image18.emf"/><Relationship Id="rId29" Type="http://schemas.openxmlformats.org/officeDocument/2006/relationships/image" Target="media/image19.emf"/><Relationship Id="rId40" Type="http://schemas.openxmlformats.org/officeDocument/2006/relationships/image" Target="media/image28.png"/><Relationship Id="rId41" Type="http://schemas.openxmlformats.org/officeDocument/2006/relationships/image" Target="media/image29.png"/><Relationship Id="rId42" Type="http://schemas.openxmlformats.org/officeDocument/2006/relationships/image" Target="media/image30.png"/><Relationship Id="rId43" Type="http://schemas.openxmlformats.org/officeDocument/2006/relationships/image" Target="media/image31.png"/><Relationship Id="rId44" Type="http://schemas.openxmlformats.org/officeDocument/2006/relationships/image" Target="media/image32.emf"/><Relationship Id="rId46" Type="http://schemas.openxmlformats.org/officeDocument/2006/relationships/image" Target="media/image33.emf"/><Relationship Id="rId48" Type="http://schemas.openxmlformats.org/officeDocument/2006/relationships/image" Target="media/image34.emf"/><Relationship Id="rId60" Type="http://schemas.openxmlformats.org/officeDocument/2006/relationships/image" Target="media/image40.emf"/><Relationship Id="rId62" Type="http://schemas.openxmlformats.org/officeDocument/2006/relationships/image" Target="media/image41.png"/><Relationship Id="rId63" Type="http://schemas.openxmlformats.org/officeDocument/2006/relationships/image" Target="media/image42.png"/><Relationship Id="rId64" Type="http://schemas.openxmlformats.org/officeDocument/2006/relationships/image" Target="media/image43.png"/><Relationship Id="rId65" Type="http://schemas.openxmlformats.org/officeDocument/2006/relationships/image" Target="media/image44.png"/><Relationship Id="rId66" Type="http://schemas.openxmlformats.org/officeDocument/2006/relationships/image" Target="media/image45.png"/><Relationship Id="rId67" Type="http://schemas.openxmlformats.org/officeDocument/2006/relationships/image" Target="media/image46.png"/><Relationship Id="rId68" Type="http://schemas.openxmlformats.org/officeDocument/2006/relationships/image" Target="media/image47.png"/><Relationship Id="rId69" Type="http://schemas.openxmlformats.org/officeDocument/2006/relationships/image" Target="media/image48.png"/><Relationship Id="rId100" Type="http://schemas.openxmlformats.org/officeDocument/2006/relationships/oleObject" Target="embeddings/oleObject28.bin"/><Relationship Id="rId101" Type="http://schemas.openxmlformats.org/officeDocument/2006/relationships/image" Target="media/image65.emf"/><Relationship Id="rId81" Type="http://schemas.openxmlformats.org/officeDocument/2006/relationships/image" Target="media/image55.emf"/><Relationship Id="rId103" Type="http://schemas.openxmlformats.org/officeDocument/2006/relationships/image" Target="media/image66.emf"/><Relationship Id="rId83" Type="http://schemas.openxmlformats.org/officeDocument/2006/relationships/image" Target="media/image56.emf"/><Relationship Id="rId105" Type="http://schemas.openxmlformats.org/officeDocument/2006/relationships/image" Target="media/image67.emf"/><Relationship Id="rId85" Type="http://schemas.openxmlformats.org/officeDocument/2006/relationships/image" Target="media/image57.emf"/><Relationship Id="rId107" Type="http://schemas.openxmlformats.org/officeDocument/2006/relationships/image" Target="media/image68.emf"/><Relationship Id="rId87" Type="http://schemas.openxmlformats.org/officeDocument/2006/relationships/image" Target="media/image58.emf"/><Relationship Id="rId109" Type="http://schemas.openxmlformats.org/officeDocument/2006/relationships/image" Target="media/image69.emf"/><Relationship Id="rId89" Type="http://schemas.openxmlformats.org/officeDocument/2006/relationships/image" Target="media/image5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276D3674-6AB6-CF4B-A9F1-AC308A69EC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7</TotalTime>
  <Pages>10</Pages>
  <Words>675</Words>
  <Characters>3854</Characters>
  <Application>Microsoft Macintosh Word</Application>
  <DocSecurity>0</DocSecurity>
  <Lines>32</Lines>
  <Paragraphs>9</Paragraphs>
  <ScaleCrop>false</ScaleCrop>
  <Company>Clemson University</Company>
  <LinksUpToDate>false</LinksUpToDate>
  <CharactersWithSpaces>45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thematical Sciences</dc:creator>
  <cp:keywords/>
  <cp:lastModifiedBy>Mathematical Sciences</cp:lastModifiedBy>
  <cp:revision>112</cp:revision>
  <cp:lastPrinted>2014-09-25T22:41:00Z</cp:lastPrinted>
  <dcterms:created xsi:type="dcterms:W3CDTF">2014-09-18T15:08:00Z</dcterms:created>
  <dcterms:modified xsi:type="dcterms:W3CDTF">2014-09-26T0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